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111668" w14:textId="3AE5D373" w:rsidR="00F24A0D" w:rsidRPr="001703A1" w:rsidRDefault="00C94F8B" w:rsidP="00F24A0D">
      <w:pPr>
        <w:shd w:val="clear" w:color="auto" w:fill="FFFFFF"/>
        <w:spacing w:line="432" w:lineRule="atLeast"/>
        <w:jc w:val="center"/>
        <w:rPr>
          <w:rFonts w:ascii="Times New Roman" w:eastAsia="Times New Roman" w:hAnsi="Times New Roman"/>
          <w:noProof w:val="0"/>
          <w:color w:val="FF0000"/>
          <w:sz w:val="24"/>
          <w:szCs w:val="24"/>
          <w:lang w:val="en-US"/>
        </w:rPr>
      </w:pPr>
      <w:r w:rsidRPr="001703A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highlight w:val="yellow"/>
        </w:rPr>
        <w:t xml:space="preserve">ÔN TẬP HỌC KÌ 2 – HÓA 10 – </w:t>
      </w:r>
      <w:r w:rsidRPr="001703A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highlight w:val="yellow"/>
          <w:lang w:val="en-US"/>
        </w:rPr>
        <w:t>ĐỀ 3</w:t>
      </w:r>
    </w:p>
    <w:p w14:paraId="08958BF8" w14:textId="6BDA7D38" w:rsidR="00F24A0D" w:rsidRPr="001703A1" w:rsidRDefault="00572533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color w:val="0000FF"/>
          <w:sz w:val="24"/>
          <w:szCs w:val="24"/>
        </w:rPr>
      </w:pPr>
      <w:r w:rsidRPr="001703A1">
        <w:rPr>
          <w:rFonts w:ascii="Times New Roman" w:eastAsia="Times New Roman" w:hAnsi="Times New Roman"/>
          <w:b/>
          <w:bCs/>
          <w:noProof w:val="0"/>
          <w:color w:val="0000FF"/>
          <w:sz w:val="24"/>
          <w:szCs w:val="24"/>
        </w:rPr>
        <w:t>I. TRẮC NGHIỆM:</w:t>
      </w:r>
    </w:p>
    <w:p w14:paraId="0D02B4EC" w14:textId="7A1AB120" w:rsidR="00083181" w:rsidRPr="00130061" w:rsidRDefault="00083181" w:rsidP="00083181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1:</w:t>
      </w:r>
      <w:r w:rsidR="008D75DE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 xml:space="preserve"> </w:t>
      </w:r>
      <w:r w:rsidR="00AB359C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>Cho các nhận định sau:</w:t>
      </w:r>
    </w:p>
    <w:p w14:paraId="34DAF031" w14:textId="4493FA8F" w:rsidR="00AB359C" w:rsidRPr="00130061" w:rsidRDefault="00A1419E" w:rsidP="00A1419E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. Quá trình khử là qúa trình nhường e.</w:t>
      </w:r>
    </w:p>
    <w:p w14:paraId="403C7D99" w14:textId="4E946FB7" w:rsidR="00A1419E" w:rsidRPr="00130061" w:rsidRDefault="00A1419E" w:rsidP="00A1419E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2. Quá trình oxi hóa là quá trình nhường e.</w:t>
      </w:r>
    </w:p>
    <w:p w14:paraId="53EF4D81" w14:textId="089276E5" w:rsidR="00A1419E" w:rsidRPr="00130061" w:rsidRDefault="00A1419E" w:rsidP="00A1419E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3. Chất bị khử là chất nhường e, có số oxi hóa tăng sau phản ứng</w:t>
      </w:r>
    </w:p>
    <w:p w14:paraId="6D64F7CB" w14:textId="575343A8" w:rsidR="00A1419E" w:rsidRPr="00130061" w:rsidRDefault="00A1419E" w:rsidP="00A1419E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4. Chất bị oxi hóa là chất nhường e, có số oxi hóa tăng sau phản ứng</w:t>
      </w:r>
    </w:p>
    <w:p w14:paraId="36D1FA0F" w14:textId="3005564C" w:rsidR="00AB359C" w:rsidRPr="00130061" w:rsidRDefault="00A1419E" w:rsidP="000B5F14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Nhận định 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>đúng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là</w:t>
      </w:r>
    </w:p>
    <w:p w14:paraId="24E8C41F" w14:textId="5FA52166" w:rsidR="006D5B88" w:rsidRPr="00130061" w:rsidRDefault="00D12F3A" w:rsidP="0026531D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, 2, 4.</w:t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2, 4.</w:t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2, 3, 4.</w:t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6531D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6D5B88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, 2, 3, 4.</w:t>
      </w:r>
    </w:p>
    <w:p w14:paraId="67A1214F" w14:textId="04750FEF" w:rsidR="00DD3F91" w:rsidRPr="00130061" w:rsidRDefault="00DD3F91" w:rsidP="00083181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2: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Cho phản ứng sau: SO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+ Br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 xml:space="preserve">2 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+ H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O  →  H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SO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4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 +  HBr . Trong phản ứng trên xảy ra</w:t>
      </w:r>
    </w:p>
    <w:p w14:paraId="09242995" w14:textId="2B083D7C" w:rsidR="00E35887" w:rsidRPr="00130061" w:rsidRDefault="00D07083" w:rsidP="005D6582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Sự khử Br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và sự oxi hóa SO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="005D658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5D658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5D658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Sự oxi hóa H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SO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4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và sự khử Br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E3588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3409A646" w14:textId="37958F5C" w:rsidR="00D07083" w:rsidRPr="00130061" w:rsidRDefault="00D07083" w:rsidP="005D6582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Sự khử SO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và sự oxi hóa Br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-1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="005D658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5D658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5D658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Sự khử SO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và sự oxi hóa Br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7CF387B8" w14:textId="61496ADF" w:rsidR="0050506A" w:rsidRPr="00130061" w:rsidRDefault="0050506A" w:rsidP="0050506A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3: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ho các phản ứng hoá học sau:</w:t>
      </w:r>
    </w:p>
    <w:p w14:paraId="50810414" w14:textId="4C40571A" w:rsidR="00BE3A11" w:rsidRPr="00130061" w:rsidRDefault="00BE3A11" w:rsidP="005D6582">
      <w:pPr>
        <w:shd w:val="clear" w:color="auto" w:fill="FFFFFF"/>
        <w:spacing w:line="432" w:lineRule="atLeast"/>
        <w:ind w:firstLine="567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bookmarkStart w:id="0" w:name="_Hlk122616897"/>
      <w:bookmarkEnd w:id="0"/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1.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3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NO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3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+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Fe(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OH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)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3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→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Fe(NO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3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)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3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+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3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O.</w:t>
      </w:r>
      <w:r w:rsidR="005D6582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2.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2Fe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+ 3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l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 →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2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FeCl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3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  <w:t xml:space="preserve"> </w:t>
      </w:r>
    </w:p>
    <w:p w14:paraId="1DD9FFF8" w14:textId="7E701AEB" w:rsidR="0050506A" w:rsidRPr="00130061" w:rsidRDefault="00BE3A11" w:rsidP="005D6582">
      <w:pPr>
        <w:shd w:val="clear" w:color="auto" w:fill="FFFFFF"/>
        <w:spacing w:line="432" w:lineRule="atLeast"/>
        <w:ind w:firstLine="567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3. 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SO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4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+ BaS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O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3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 →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BaSO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4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+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>S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O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+ H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O.</w:t>
      </w:r>
      <w:r w:rsidR="005D6582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4.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</w:t>
      </w:r>
      <w:r w:rsidR="00327B41" w:rsidRPr="00130061">
        <w:rPr>
          <w:rFonts w:ascii="Times New Roman" w:eastAsia="Times New Roman" w:hAnsi="Times New Roman"/>
          <w:noProof w:val="0"/>
          <w:sz w:val="24"/>
          <w:szCs w:val="24"/>
        </w:rPr>
        <w:t>2KMnO</w:t>
      </w:r>
      <w:r w:rsidR="00327B41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4</w:t>
      </w:r>
      <w:r w:rsidR="00327B41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+ 16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HCl  → </w:t>
      </w:r>
      <w:r w:rsidR="00EA5447" w:rsidRPr="00130061">
        <w:rPr>
          <w:rFonts w:ascii="Times New Roman" w:eastAsia="Times New Roman" w:hAnsi="Times New Roman"/>
          <w:noProof w:val="0"/>
          <w:sz w:val="24"/>
          <w:szCs w:val="24"/>
        </w:rPr>
        <w:t>2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MnCl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 + </w:t>
      </w:r>
      <w:r w:rsidR="00EA5447" w:rsidRPr="00130061">
        <w:rPr>
          <w:rFonts w:ascii="Times New Roman" w:eastAsia="Times New Roman" w:hAnsi="Times New Roman"/>
          <w:noProof w:val="0"/>
          <w:sz w:val="24"/>
          <w:szCs w:val="24"/>
        </w:rPr>
        <w:t>2</w:t>
      </w:r>
      <w:r w:rsidR="00327B41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KCl +  </w:t>
      </w:r>
      <w:r w:rsidR="00EA5447" w:rsidRPr="00130061">
        <w:rPr>
          <w:rFonts w:ascii="Times New Roman" w:eastAsia="Times New Roman" w:hAnsi="Times New Roman"/>
          <w:noProof w:val="0"/>
          <w:sz w:val="24"/>
          <w:szCs w:val="24"/>
        </w:rPr>
        <w:t>5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l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EA5447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+ 8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O.</w:t>
      </w:r>
    </w:p>
    <w:p w14:paraId="4F3D9CAB" w14:textId="49AFF440" w:rsidR="0050506A" w:rsidRPr="00130061" w:rsidRDefault="00BE3A11" w:rsidP="00FD0D8B">
      <w:pPr>
        <w:shd w:val="clear" w:color="auto" w:fill="FFFFFF"/>
        <w:spacing w:line="432" w:lineRule="atLeast"/>
        <w:ind w:firstLine="567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130061">
        <w:rPr>
          <w:rFonts w:ascii="Times New Roman" w:eastAsia="Times New Roman" w:hAnsi="Times New Roman"/>
          <w:noProof w:val="0"/>
          <w:sz w:val="24"/>
          <w:szCs w:val="24"/>
        </w:rPr>
        <w:t>P</w:t>
      </w:r>
      <w:r w:rsidR="0050506A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ản ứng oxi hoá – khử là</w:t>
      </w:r>
    </w:p>
    <w:p w14:paraId="7F3C83F4" w14:textId="5FE32721" w:rsidR="00543855" w:rsidRPr="00130061" w:rsidRDefault="00543855" w:rsidP="00FD0D8B">
      <w:pPr>
        <w:shd w:val="clear" w:color="auto" w:fill="FFFFFF"/>
        <w:spacing w:line="432" w:lineRule="atLeast"/>
        <w:ind w:firstLine="567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1, 2, 4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2, 3, 4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BE3A11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, 2, 3, 4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2, 4.</w:t>
      </w:r>
    </w:p>
    <w:p w14:paraId="0FB9BE80" w14:textId="4CD9CF48" w:rsidR="004B13D9" w:rsidRPr="00130061" w:rsidRDefault="00D16143" w:rsidP="004B13D9">
      <w:pPr>
        <w:shd w:val="clear" w:color="auto" w:fill="FFFFFF"/>
        <w:spacing w:line="432" w:lineRule="atLeast"/>
        <w:ind w:left="567" w:hanging="567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4</w:t>
      </w:r>
      <w:r w:rsidR="004B13D9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4B13D9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 xml:space="preserve"> </w:t>
      </w:r>
      <w:r w:rsidR="004B13D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Cho phản ứng ở dạng đơn giản: aA  +  bB  →  cC  +  d</w:t>
      </w:r>
      <w:r w:rsidR="004B13D9"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</w:rPr>
        <w:t xml:space="preserve">D. </w:t>
      </w:r>
      <w:r w:rsidR="004B13D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Nhận xét nào về tốc độ phản ứng tức thời là</w:t>
      </w:r>
      <w:r w:rsidR="004B13D9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đúng </w:t>
      </w:r>
      <w:r w:rsidR="004B13D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?</w:t>
      </w:r>
    </w:p>
    <w:p w14:paraId="63CDF5E9" w14:textId="77777777" w:rsidR="004B13D9" w:rsidRPr="00130061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Biểu thức tốc độ tức thời theo định luật tác dụng khối lượng là v = k.a.</w:t>
      </w:r>
      <w:r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</w:rPr>
        <w:t>C</w:t>
      </w:r>
      <w:r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  <w:vertAlign w:val="subscript"/>
        </w:rPr>
        <w:t>A</w:t>
      </w:r>
      <w:r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</w:rPr>
        <w:t>.b.C</w:t>
      </w:r>
      <w:r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  <w:vertAlign w:val="subscript"/>
        </w:rPr>
        <w:t>B</w:t>
      </w:r>
      <w:r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</w:rPr>
        <w:t>.</w:t>
      </w:r>
    </w:p>
    <w:p w14:paraId="6F5FDB6F" w14:textId="41CDF432" w:rsidR="004B13D9" w:rsidRPr="00130061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Hằng số </w:t>
      </w:r>
      <w:r w:rsidR="00D16143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tốc độ phản ứng 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k chỉ phụ thuộc vào bản chất phản ứng và áp suất.  </w:t>
      </w:r>
    </w:p>
    <w:p w14:paraId="4B7231D3" w14:textId="77777777" w:rsidR="004B13D9" w:rsidRPr="00130061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Định luật phản ứng đúng cho tất cả các loại phản ứng.</w:t>
      </w:r>
    </w:p>
    <w:p w14:paraId="76EE5945" w14:textId="77777777" w:rsidR="004B13D9" w:rsidRPr="00130061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Khi nồng độ C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A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và C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B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bằng 1, thì k được gọi là tốc độ riêng.</w:t>
      </w:r>
    </w:p>
    <w:p w14:paraId="30E3A24E" w14:textId="2BBC2CE6" w:rsidR="004B13D9" w:rsidRPr="00130061" w:rsidRDefault="001C244F" w:rsidP="004B13D9">
      <w:pPr>
        <w:shd w:val="clear" w:color="auto" w:fill="FFFFFF"/>
        <w:spacing w:line="432" w:lineRule="atLeast"/>
        <w:jc w:val="both"/>
        <w:rPr>
          <w:rFonts w:ascii="Times New Roman" w:hAnsi="Times New Roman"/>
          <w:iCs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5</w:t>
      </w:r>
      <w:r w:rsidR="004B13D9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4B13D9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 xml:space="preserve"> </w:t>
      </w:r>
      <w:r w:rsidR="004B13D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Cho phản ứng sau: </w:t>
      </w:r>
      <w:r w:rsidR="005919EA" w:rsidRPr="00130061">
        <w:rPr>
          <w:rFonts w:ascii="Times New Roman" w:hAnsi="Times New Roman"/>
          <w:iCs/>
          <w:sz w:val="24"/>
          <w:szCs w:val="24"/>
        </w:rPr>
        <w:t xml:space="preserve">2CO(g) </w:t>
      </w:r>
      <w:r w:rsidR="004B13D9" w:rsidRPr="00130061">
        <w:rPr>
          <w:rFonts w:ascii="Times New Roman" w:hAnsi="Times New Roman"/>
          <w:iCs/>
          <w:sz w:val="24"/>
          <w:szCs w:val="24"/>
        </w:rPr>
        <w:t xml:space="preserve">+ </w:t>
      </w:r>
      <w:r w:rsidR="005919EA" w:rsidRPr="00130061">
        <w:rPr>
          <w:rFonts w:ascii="Times New Roman" w:hAnsi="Times New Roman"/>
          <w:iCs/>
          <w:sz w:val="24"/>
          <w:szCs w:val="24"/>
        </w:rPr>
        <w:t>2NO(g</w:t>
      </w:r>
      <w:r w:rsidR="004B13D9" w:rsidRPr="00130061">
        <w:rPr>
          <w:rFonts w:ascii="Times New Roman" w:hAnsi="Times New Roman"/>
          <w:iCs/>
          <w:sz w:val="24"/>
          <w:szCs w:val="24"/>
        </w:rPr>
        <w:t xml:space="preserve">) </w:t>
      </w:r>
      <w:r w:rsidR="004B13D9" w:rsidRPr="00130061">
        <w:rPr>
          <w:rFonts w:ascii="Times New Roman" w:hAnsi="Times New Roman"/>
          <w:position w:val="-6"/>
          <w:sz w:val="24"/>
          <w:szCs w:val="24"/>
        </w:rPr>
        <w:object w:dxaOrig="620" w:dyaOrig="320" w14:anchorId="5FD880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6.5pt" o:ole="">
            <v:imagedata r:id="rId8" o:title=""/>
          </v:shape>
          <o:OLEObject Type="Embed" ProgID="Equation.DSMT4" ShapeID="_x0000_i1025" DrawAspect="Content" ObjectID="_1744093572" r:id="rId9"/>
        </w:object>
      </w:r>
      <w:r w:rsidR="004B13D9" w:rsidRPr="00130061">
        <w:rPr>
          <w:rFonts w:ascii="Times New Roman" w:hAnsi="Times New Roman"/>
          <w:iCs/>
          <w:sz w:val="24"/>
          <w:szCs w:val="24"/>
        </w:rPr>
        <w:t xml:space="preserve"> </w:t>
      </w:r>
      <w:r w:rsidR="005919EA" w:rsidRPr="00130061">
        <w:rPr>
          <w:rFonts w:ascii="Times New Roman" w:hAnsi="Times New Roman"/>
          <w:iCs/>
          <w:sz w:val="24"/>
          <w:szCs w:val="24"/>
        </w:rPr>
        <w:t>2CO</w:t>
      </w:r>
      <w:r w:rsidR="005919EA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5919EA" w:rsidRPr="00130061">
        <w:rPr>
          <w:rFonts w:ascii="Times New Roman" w:hAnsi="Times New Roman"/>
          <w:iCs/>
          <w:sz w:val="24"/>
          <w:szCs w:val="24"/>
        </w:rPr>
        <w:t>(g</w:t>
      </w:r>
      <w:r w:rsidR="004B13D9" w:rsidRPr="00130061">
        <w:rPr>
          <w:rFonts w:ascii="Times New Roman" w:hAnsi="Times New Roman"/>
          <w:iCs/>
          <w:sz w:val="24"/>
          <w:szCs w:val="24"/>
        </w:rPr>
        <w:t xml:space="preserve">) + </w:t>
      </w:r>
      <w:r w:rsidR="005919EA" w:rsidRPr="00130061">
        <w:rPr>
          <w:rFonts w:ascii="Times New Roman" w:hAnsi="Times New Roman"/>
          <w:iCs/>
          <w:sz w:val="24"/>
          <w:szCs w:val="24"/>
        </w:rPr>
        <w:t>1N</w:t>
      </w:r>
      <w:r w:rsidR="004B13D9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5919EA" w:rsidRPr="00130061">
        <w:rPr>
          <w:rFonts w:ascii="Times New Roman" w:hAnsi="Times New Roman"/>
          <w:iCs/>
          <w:sz w:val="24"/>
          <w:szCs w:val="24"/>
        </w:rPr>
        <w:t>(g</w:t>
      </w:r>
      <w:r w:rsidR="004B13D9" w:rsidRPr="00130061">
        <w:rPr>
          <w:rFonts w:ascii="Times New Roman" w:hAnsi="Times New Roman"/>
          <w:iCs/>
          <w:sz w:val="24"/>
          <w:szCs w:val="24"/>
        </w:rPr>
        <w:t>) . Biểu thức tốc độ trung bình của phản ứng là</w:t>
      </w:r>
    </w:p>
    <w:p w14:paraId="23EB652F" w14:textId="2038189A" w:rsidR="00B94301" w:rsidRPr="00130061" w:rsidRDefault="005205C6" w:rsidP="005205C6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100051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30061">
        <w:rPr>
          <w:rFonts w:ascii="Times New Roman" w:hAnsi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</w:p>
    <w:p w14:paraId="17A59F09" w14:textId="0D22E0AE" w:rsidR="00B94301" w:rsidRPr="00130061" w:rsidRDefault="005205C6" w:rsidP="005205C6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>D.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2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2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2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CO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1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N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</w:p>
    <w:p w14:paraId="0EB9F3FB" w14:textId="56A357CA" w:rsidR="007573BD" w:rsidRPr="00130061" w:rsidRDefault="007573BD" w:rsidP="008C4768">
      <w:pPr>
        <w:tabs>
          <w:tab w:val="left" w:pos="992"/>
        </w:tabs>
        <w:spacing w:before="120" w:line="276" w:lineRule="auto"/>
        <w:contextualSpacing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</w:p>
    <w:p w14:paraId="107454A2" w14:textId="108BA02E" w:rsidR="00D16143" w:rsidRPr="00130061" w:rsidRDefault="00D16143" w:rsidP="00D16143">
      <w:pPr>
        <w:tabs>
          <w:tab w:val="left" w:pos="992"/>
        </w:tabs>
        <w:spacing w:before="120" w:line="276" w:lineRule="auto"/>
        <w:contextualSpacing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6: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E015A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Cho các p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hản ứng </w:t>
      </w:r>
      <w:r w:rsidR="00E015A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sau:</w:t>
      </w:r>
    </w:p>
    <w:p w14:paraId="4FD851EE" w14:textId="4E6DE3B7" w:rsidR="00D16143" w:rsidRPr="00130061" w:rsidRDefault="00077E79" w:rsidP="00E015A2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bCs/>
          <w:iCs/>
          <w:sz w:val="24"/>
          <w:szCs w:val="24"/>
        </w:rPr>
        <w:t xml:space="preserve">1. </w:t>
      </w:r>
      <w:r w:rsidR="00D16143" w:rsidRPr="00130061">
        <w:rPr>
          <w:rFonts w:ascii="Times New Roman" w:hAnsi="Times New Roman"/>
          <w:bCs/>
          <w:iCs/>
          <w:sz w:val="24"/>
          <w:szCs w:val="24"/>
        </w:rPr>
        <w:t>Cl</w:t>
      </w:r>
      <w:r w:rsidR="00D16143" w:rsidRPr="00130061">
        <w:rPr>
          <w:rFonts w:ascii="Times New Roman" w:hAnsi="Times New Roman"/>
          <w:bCs/>
          <w:iCs/>
          <w:sz w:val="24"/>
          <w:szCs w:val="24"/>
          <w:vertAlign w:val="subscript"/>
        </w:rPr>
        <w:t>2</w:t>
      </w:r>
      <w:r w:rsidR="00D16143" w:rsidRPr="00130061">
        <w:rPr>
          <w:rFonts w:ascii="Times New Roman" w:hAnsi="Times New Roman"/>
          <w:bCs/>
          <w:iCs/>
          <w:sz w:val="24"/>
          <w:szCs w:val="24"/>
        </w:rPr>
        <w:t>(g) + H</w:t>
      </w:r>
      <w:r w:rsidR="00D16143" w:rsidRPr="00130061">
        <w:rPr>
          <w:rFonts w:ascii="Times New Roman" w:hAnsi="Times New Roman"/>
          <w:bCs/>
          <w:iCs/>
          <w:sz w:val="24"/>
          <w:szCs w:val="24"/>
          <w:vertAlign w:val="subscript"/>
        </w:rPr>
        <w:t>2</w:t>
      </w:r>
      <w:r w:rsidR="00D16143" w:rsidRPr="00130061">
        <w:rPr>
          <w:rFonts w:ascii="Times New Roman" w:hAnsi="Times New Roman"/>
          <w:bCs/>
          <w:iCs/>
          <w:sz w:val="24"/>
          <w:szCs w:val="24"/>
        </w:rPr>
        <w:t xml:space="preserve">(g) </w:t>
      </w:r>
      <w:r w:rsidR="00D16143" w:rsidRPr="00130061">
        <w:rPr>
          <w:rFonts w:ascii="Times New Roman" w:hAnsi="Times New Roman"/>
          <w:position w:val="-6"/>
          <w:sz w:val="24"/>
        </w:rPr>
        <w:object w:dxaOrig="880" w:dyaOrig="360" w14:anchorId="609E3BBB">
          <v:shape id="_x0000_i1026" type="#_x0000_t75" style="width:44.25pt;height:18.75pt" o:ole="">
            <v:imagedata r:id="rId10" o:title=""/>
          </v:shape>
          <o:OLEObject Type="Embed" ProgID="Equation.DSMT4" ShapeID="_x0000_i1026" DrawAspect="Content" ObjectID="_1744093573" r:id="rId11"/>
        </w:object>
      </w:r>
      <w:r w:rsidR="00D16143" w:rsidRPr="00130061">
        <w:rPr>
          <w:rFonts w:ascii="Times New Roman" w:hAnsi="Times New Roman"/>
          <w:iCs/>
          <w:sz w:val="24"/>
          <w:szCs w:val="24"/>
        </w:rPr>
        <w:t>2HCl</w:t>
      </w:r>
      <w:r w:rsidRPr="00130061">
        <w:rPr>
          <w:rFonts w:ascii="Times New Roman" w:hAnsi="Times New Roman"/>
          <w:iCs/>
          <w:sz w:val="24"/>
          <w:szCs w:val="24"/>
        </w:rPr>
        <w:t xml:space="preserve">(g) </w:t>
      </w:r>
    </w:p>
    <w:p w14:paraId="01A777A7" w14:textId="2AD31DB8" w:rsidR="00D16143" w:rsidRPr="00130061" w:rsidRDefault="00E015A2" w:rsidP="00E015A2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2</w:t>
      </w:r>
      <w:r w:rsidR="00077E79" w:rsidRPr="00130061">
        <w:rPr>
          <w:rFonts w:ascii="Times New Roman" w:hAnsi="Times New Roman"/>
          <w:iCs/>
          <w:sz w:val="24"/>
          <w:szCs w:val="24"/>
        </w:rPr>
        <w:t xml:space="preserve">. </w:t>
      </w:r>
      <w:r w:rsidR="00D16143" w:rsidRPr="00130061">
        <w:rPr>
          <w:rFonts w:ascii="Times New Roman" w:hAnsi="Times New Roman"/>
          <w:iCs/>
          <w:sz w:val="24"/>
          <w:szCs w:val="24"/>
        </w:rPr>
        <w:t>SiO</w:t>
      </w:r>
      <w:r w:rsidR="00D16143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E3702E" w:rsidRPr="00130061">
        <w:rPr>
          <w:rFonts w:ascii="Times New Roman" w:hAnsi="Times New Roman"/>
          <w:iCs/>
          <w:sz w:val="24"/>
          <w:szCs w:val="24"/>
        </w:rPr>
        <w:t xml:space="preserve">(s) </w:t>
      </w:r>
      <w:r w:rsidR="009A4C0C" w:rsidRPr="00130061">
        <w:rPr>
          <w:rFonts w:ascii="Times New Roman" w:hAnsi="Times New Roman"/>
          <w:iCs/>
          <w:sz w:val="24"/>
          <w:szCs w:val="24"/>
        </w:rPr>
        <w:t xml:space="preserve">+ </w:t>
      </w:r>
      <w:r w:rsidR="00AB1D5D" w:rsidRPr="00130061">
        <w:rPr>
          <w:rFonts w:ascii="Times New Roman" w:hAnsi="Times New Roman"/>
          <w:iCs/>
          <w:sz w:val="24"/>
          <w:szCs w:val="24"/>
        </w:rPr>
        <w:t>4</w:t>
      </w:r>
      <w:r w:rsidR="009A4C0C" w:rsidRPr="00130061">
        <w:rPr>
          <w:rFonts w:ascii="Times New Roman" w:hAnsi="Times New Roman"/>
          <w:iCs/>
          <w:sz w:val="24"/>
          <w:szCs w:val="24"/>
        </w:rPr>
        <w:t>HF(l</w:t>
      </w:r>
      <w:r w:rsidR="00D16143" w:rsidRPr="00130061">
        <w:rPr>
          <w:rFonts w:ascii="Times New Roman" w:hAnsi="Times New Roman"/>
          <w:iCs/>
          <w:sz w:val="24"/>
          <w:szCs w:val="24"/>
        </w:rPr>
        <w:t xml:space="preserve">) </w:t>
      </w:r>
      <w:r w:rsidR="00D16143" w:rsidRPr="00130061">
        <w:rPr>
          <w:rFonts w:ascii="Times New Roman" w:hAnsi="Times New Roman"/>
          <w:position w:val="-6"/>
          <w:sz w:val="24"/>
        </w:rPr>
        <w:object w:dxaOrig="620" w:dyaOrig="320" w14:anchorId="420798A1">
          <v:shape id="_x0000_i1027" type="#_x0000_t75" style="width:30.75pt;height:16.5pt" o:ole="">
            <v:imagedata r:id="rId12" o:title=""/>
          </v:shape>
          <o:OLEObject Type="Embed" ProgID="Equation.DSMT4" ShapeID="_x0000_i1027" DrawAspect="Content" ObjectID="_1744093574" r:id="rId13"/>
        </w:object>
      </w:r>
      <w:r w:rsidR="00E3702E" w:rsidRPr="00130061">
        <w:rPr>
          <w:rFonts w:ascii="Times New Roman" w:hAnsi="Times New Roman"/>
          <w:iCs/>
          <w:sz w:val="24"/>
          <w:szCs w:val="24"/>
        </w:rPr>
        <w:t xml:space="preserve"> </w:t>
      </w:r>
      <w:r w:rsidR="009A4C0C" w:rsidRPr="00130061">
        <w:rPr>
          <w:rFonts w:ascii="Times New Roman" w:hAnsi="Times New Roman"/>
          <w:iCs/>
          <w:sz w:val="24"/>
          <w:szCs w:val="24"/>
        </w:rPr>
        <w:t>SiF</w:t>
      </w:r>
      <w:r w:rsidR="009A4C0C" w:rsidRPr="00130061">
        <w:rPr>
          <w:rFonts w:ascii="Times New Roman" w:hAnsi="Times New Roman"/>
          <w:iCs/>
          <w:sz w:val="24"/>
          <w:szCs w:val="24"/>
          <w:vertAlign w:val="subscript"/>
        </w:rPr>
        <w:t>4</w:t>
      </w:r>
      <w:r w:rsidR="009A4C0C" w:rsidRPr="00130061">
        <w:rPr>
          <w:rFonts w:ascii="Times New Roman" w:hAnsi="Times New Roman"/>
          <w:iCs/>
          <w:sz w:val="24"/>
          <w:szCs w:val="24"/>
        </w:rPr>
        <w:t>(aq)  +  2H</w:t>
      </w:r>
      <w:r w:rsidR="009A4C0C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9A4C0C" w:rsidRPr="00130061">
        <w:rPr>
          <w:rFonts w:ascii="Times New Roman" w:hAnsi="Times New Roman"/>
          <w:iCs/>
          <w:sz w:val="24"/>
          <w:szCs w:val="24"/>
        </w:rPr>
        <w:t>O(l</w:t>
      </w:r>
      <w:r w:rsidR="00077E79" w:rsidRPr="00130061">
        <w:rPr>
          <w:rFonts w:ascii="Times New Roman" w:hAnsi="Times New Roman"/>
          <w:iCs/>
          <w:sz w:val="24"/>
          <w:szCs w:val="24"/>
        </w:rPr>
        <w:t xml:space="preserve">) </w:t>
      </w:r>
    </w:p>
    <w:p w14:paraId="413E06DB" w14:textId="4F72167C" w:rsidR="009A4C0C" w:rsidRPr="00130061" w:rsidRDefault="00E015A2" w:rsidP="00E015A2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3</w:t>
      </w:r>
      <w:r w:rsidR="009A4C0C" w:rsidRPr="00130061">
        <w:rPr>
          <w:rFonts w:ascii="Times New Roman" w:hAnsi="Times New Roman"/>
          <w:iCs/>
          <w:sz w:val="24"/>
          <w:szCs w:val="24"/>
        </w:rPr>
        <w:t>. SO</w:t>
      </w:r>
      <w:r w:rsidR="009A4C0C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9A4C0C" w:rsidRPr="00130061">
        <w:rPr>
          <w:rFonts w:ascii="Times New Roman" w:hAnsi="Times New Roman"/>
          <w:iCs/>
          <w:sz w:val="24"/>
          <w:szCs w:val="24"/>
        </w:rPr>
        <w:t>(g) + Ca(OH)</w:t>
      </w:r>
      <w:r w:rsidR="009A4C0C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9A4C0C" w:rsidRPr="00130061">
        <w:rPr>
          <w:rFonts w:ascii="Times New Roman" w:hAnsi="Times New Roman"/>
          <w:iCs/>
          <w:sz w:val="24"/>
          <w:szCs w:val="24"/>
        </w:rPr>
        <w:t xml:space="preserve">(aq) </w:t>
      </w:r>
      <w:r w:rsidR="009A4C0C" w:rsidRPr="00130061">
        <w:rPr>
          <w:rFonts w:ascii="Times New Roman" w:hAnsi="Times New Roman"/>
          <w:position w:val="-6"/>
          <w:sz w:val="24"/>
        </w:rPr>
        <w:object w:dxaOrig="620" w:dyaOrig="320" w14:anchorId="2C2C7981">
          <v:shape id="_x0000_i1028" type="#_x0000_t75" style="width:30.75pt;height:16.5pt" o:ole="">
            <v:imagedata r:id="rId14" o:title=""/>
          </v:shape>
          <o:OLEObject Type="Embed" ProgID="Equation.DSMT4" ShapeID="_x0000_i1028" DrawAspect="Content" ObjectID="_1744093575" r:id="rId15"/>
        </w:object>
      </w:r>
      <w:r w:rsidR="009A4C0C" w:rsidRPr="00130061">
        <w:rPr>
          <w:rFonts w:ascii="Times New Roman" w:hAnsi="Times New Roman"/>
          <w:iCs/>
          <w:sz w:val="24"/>
          <w:szCs w:val="24"/>
        </w:rPr>
        <w:t xml:space="preserve"> CaSO</w:t>
      </w:r>
      <w:r w:rsidR="009A4C0C" w:rsidRPr="00130061">
        <w:rPr>
          <w:rFonts w:ascii="Times New Roman" w:hAnsi="Times New Roman"/>
          <w:iCs/>
          <w:sz w:val="24"/>
          <w:szCs w:val="24"/>
          <w:vertAlign w:val="subscript"/>
        </w:rPr>
        <w:t>3</w:t>
      </w:r>
      <w:r w:rsidR="009A4C0C" w:rsidRPr="00130061">
        <w:rPr>
          <w:rFonts w:ascii="Times New Roman" w:hAnsi="Times New Roman"/>
          <w:iCs/>
          <w:sz w:val="24"/>
          <w:szCs w:val="24"/>
        </w:rPr>
        <w:t>(s) + H</w:t>
      </w:r>
      <w:r w:rsidR="009A4C0C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9A4C0C" w:rsidRPr="00130061">
        <w:rPr>
          <w:rFonts w:ascii="Times New Roman" w:hAnsi="Times New Roman"/>
          <w:iCs/>
          <w:sz w:val="24"/>
          <w:szCs w:val="24"/>
        </w:rPr>
        <w:t xml:space="preserve">O (l) </w:t>
      </w:r>
    </w:p>
    <w:p w14:paraId="10A5E004" w14:textId="74EA9E5F" w:rsidR="00D16143" w:rsidRPr="00130061" w:rsidRDefault="00077E79" w:rsidP="00E015A2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 xml:space="preserve">4. </w:t>
      </w:r>
      <w:r w:rsidR="005D289A" w:rsidRPr="00130061">
        <w:rPr>
          <w:rFonts w:ascii="Times New Roman" w:hAnsi="Times New Roman"/>
          <w:iCs/>
          <w:sz w:val="24"/>
          <w:szCs w:val="24"/>
        </w:rPr>
        <w:t>K</w:t>
      </w:r>
      <w:r w:rsidR="00D16143" w:rsidRPr="00130061">
        <w:rPr>
          <w:rFonts w:ascii="Times New Roman" w:hAnsi="Times New Roman"/>
          <w:iCs/>
          <w:sz w:val="24"/>
          <w:szCs w:val="24"/>
        </w:rPr>
        <w:t xml:space="preserve">Cl (aq) + </w:t>
      </w:r>
      <w:r w:rsidR="005D289A" w:rsidRPr="00130061">
        <w:rPr>
          <w:rFonts w:ascii="Times New Roman" w:hAnsi="Times New Roman"/>
          <w:iCs/>
          <w:sz w:val="24"/>
          <w:szCs w:val="24"/>
        </w:rPr>
        <w:t>AgNO</w:t>
      </w:r>
      <w:r w:rsidR="005D289A" w:rsidRPr="00130061">
        <w:rPr>
          <w:rFonts w:ascii="Times New Roman" w:hAnsi="Times New Roman"/>
          <w:iCs/>
          <w:sz w:val="24"/>
          <w:szCs w:val="24"/>
          <w:vertAlign w:val="subscript"/>
        </w:rPr>
        <w:t>3</w:t>
      </w:r>
      <w:r w:rsidR="00D16143" w:rsidRPr="00130061">
        <w:rPr>
          <w:rFonts w:ascii="Times New Roman" w:hAnsi="Times New Roman"/>
          <w:iCs/>
          <w:sz w:val="24"/>
          <w:szCs w:val="24"/>
        </w:rPr>
        <w:t xml:space="preserve"> (aq) </w:t>
      </w:r>
      <w:r w:rsidR="00D16143" w:rsidRPr="00130061">
        <w:rPr>
          <w:rFonts w:ascii="Times New Roman" w:hAnsi="Times New Roman"/>
          <w:position w:val="-6"/>
          <w:sz w:val="24"/>
        </w:rPr>
        <w:object w:dxaOrig="620" w:dyaOrig="320" w14:anchorId="3877327A">
          <v:shape id="_x0000_i1029" type="#_x0000_t75" style="width:30.75pt;height:16.5pt" o:ole="">
            <v:imagedata r:id="rId16" o:title=""/>
          </v:shape>
          <o:OLEObject Type="Embed" ProgID="Equation.DSMT4" ShapeID="_x0000_i1029" DrawAspect="Content" ObjectID="_1744093576" r:id="rId17"/>
        </w:object>
      </w:r>
      <w:r w:rsidR="00D16143" w:rsidRPr="00130061">
        <w:rPr>
          <w:rFonts w:ascii="Times New Roman" w:hAnsi="Times New Roman"/>
          <w:iCs/>
          <w:sz w:val="24"/>
          <w:szCs w:val="24"/>
        </w:rPr>
        <w:t xml:space="preserve"> </w:t>
      </w:r>
      <w:r w:rsidR="005D289A" w:rsidRPr="00130061">
        <w:rPr>
          <w:rFonts w:ascii="Times New Roman" w:hAnsi="Times New Roman"/>
          <w:iCs/>
          <w:sz w:val="24"/>
          <w:szCs w:val="24"/>
        </w:rPr>
        <w:t xml:space="preserve">AgCl(s) + </w:t>
      </w:r>
      <w:r w:rsidR="00D16143" w:rsidRPr="00130061">
        <w:rPr>
          <w:rFonts w:ascii="Times New Roman" w:hAnsi="Times New Roman"/>
          <w:iCs/>
          <w:sz w:val="24"/>
          <w:szCs w:val="24"/>
        </w:rPr>
        <w:t>H</w:t>
      </w:r>
      <w:r w:rsidR="005D289A" w:rsidRPr="00130061">
        <w:rPr>
          <w:rFonts w:ascii="Times New Roman" w:hAnsi="Times New Roman"/>
          <w:iCs/>
          <w:sz w:val="24"/>
          <w:szCs w:val="24"/>
        </w:rPr>
        <w:t>NO</w:t>
      </w:r>
      <w:r w:rsidR="005D289A" w:rsidRPr="00130061">
        <w:rPr>
          <w:rFonts w:ascii="Times New Roman" w:hAnsi="Times New Roman"/>
          <w:iCs/>
          <w:sz w:val="24"/>
          <w:szCs w:val="24"/>
          <w:vertAlign w:val="subscript"/>
        </w:rPr>
        <w:t>3</w:t>
      </w:r>
      <w:r w:rsidRPr="00130061">
        <w:rPr>
          <w:rFonts w:ascii="Times New Roman" w:hAnsi="Times New Roman"/>
          <w:iCs/>
          <w:sz w:val="24"/>
          <w:szCs w:val="24"/>
        </w:rPr>
        <w:t xml:space="preserve">(aq) </w:t>
      </w:r>
    </w:p>
    <w:p w14:paraId="1025A9B2" w14:textId="77B37BFA" w:rsidR="009A4C0C" w:rsidRPr="00130061" w:rsidRDefault="009A4C0C" w:rsidP="00E015A2">
      <w:pPr>
        <w:ind w:firstLine="567"/>
        <w:jc w:val="both"/>
        <w:rPr>
          <w:rFonts w:ascii="Times New Roman" w:hAnsi="Times New Roman"/>
          <w:sz w:val="24"/>
        </w:rPr>
      </w:pPr>
      <w:r w:rsidRPr="00130061">
        <w:rPr>
          <w:rFonts w:ascii="Times New Roman" w:hAnsi="Times New Roman"/>
          <w:iCs/>
          <w:sz w:val="24"/>
          <w:szCs w:val="24"/>
        </w:rPr>
        <w:t xml:space="preserve">5. </w:t>
      </w:r>
      <w:r w:rsidR="00E015A2" w:rsidRPr="00130061">
        <w:rPr>
          <w:rFonts w:ascii="Times New Roman" w:hAnsi="Times New Roman"/>
          <w:iCs/>
          <w:sz w:val="24"/>
          <w:szCs w:val="24"/>
        </w:rPr>
        <w:t>2</w:t>
      </w:r>
      <w:r w:rsidR="00AB1D5D" w:rsidRPr="00130061">
        <w:rPr>
          <w:rFonts w:ascii="Times New Roman" w:hAnsi="Times New Roman"/>
          <w:iCs/>
          <w:sz w:val="24"/>
          <w:szCs w:val="24"/>
        </w:rPr>
        <w:t>H</w:t>
      </w:r>
      <w:r w:rsidR="00AB1D5D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AB1D5D" w:rsidRPr="00130061">
        <w:rPr>
          <w:rFonts w:ascii="Times New Roman" w:hAnsi="Times New Roman"/>
          <w:iCs/>
          <w:sz w:val="24"/>
          <w:szCs w:val="24"/>
        </w:rPr>
        <w:t xml:space="preserve">S(g)  +  </w:t>
      </w:r>
      <w:r w:rsidR="00E015A2" w:rsidRPr="00130061">
        <w:rPr>
          <w:rFonts w:ascii="Times New Roman" w:hAnsi="Times New Roman"/>
          <w:iCs/>
          <w:sz w:val="24"/>
          <w:szCs w:val="24"/>
        </w:rPr>
        <w:t>3</w:t>
      </w:r>
      <w:r w:rsidR="00AB1D5D" w:rsidRPr="00130061">
        <w:rPr>
          <w:rFonts w:ascii="Times New Roman" w:hAnsi="Times New Roman"/>
          <w:iCs/>
          <w:sz w:val="24"/>
          <w:szCs w:val="24"/>
        </w:rPr>
        <w:t>O</w:t>
      </w:r>
      <w:r w:rsidR="00AB1D5D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AB1D5D" w:rsidRPr="00130061">
        <w:rPr>
          <w:rFonts w:ascii="Times New Roman" w:hAnsi="Times New Roman"/>
          <w:iCs/>
          <w:sz w:val="24"/>
          <w:szCs w:val="24"/>
        </w:rPr>
        <w:t xml:space="preserve">(g)  </w:t>
      </w:r>
      <w:r w:rsidR="00AB1D5D" w:rsidRPr="00130061">
        <w:rPr>
          <w:rFonts w:ascii="Times New Roman" w:hAnsi="Times New Roman"/>
          <w:position w:val="-6"/>
          <w:sz w:val="24"/>
        </w:rPr>
        <w:object w:dxaOrig="620" w:dyaOrig="320" w14:anchorId="42171F29">
          <v:shape id="_x0000_i1030" type="#_x0000_t75" style="width:30.75pt;height:16.5pt" o:ole="">
            <v:imagedata r:id="rId16" o:title=""/>
          </v:shape>
          <o:OLEObject Type="Embed" ProgID="Equation.DSMT4" ShapeID="_x0000_i1030" DrawAspect="Content" ObjectID="_1744093577" r:id="rId18"/>
        </w:object>
      </w:r>
      <w:r w:rsidR="00AB1D5D" w:rsidRPr="00130061">
        <w:rPr>
          <w:rFonts w:ascii="Times New Roman" w:hAnsi="Times New Roman"/>
          <w:sz w:val="24"/>
        </w:rPr>
        <w:t xml:space="preserve"> </w:t>
      </w:r>
      <w:r w:rsidR="00E015A2" w:rsidRPr="00130061">
        <w:rPr>
          <w:rFonts w:ascii="Times New Roman" w:hAnsi="Times New Roman"/>
          <w:sz w:val="24"/>
        </w:rPr>
        <w:t>2</w:t>
      </w:r>
      <w:r w:rsidR="00AB1D5D" w:rsidRPr="00130061">
        <w:rPr>
          <w:rFonts w:ascii="Times New Roman" w:hAnsi="Times New Roman"/>
          <w:sz w:val="24"/>
        </w:rPr>
        <w:t>SO</w:t>
      </w:r>
      <w:r w:rsidR="00AB1D5D" w:rsidRPr="00130061">
        <w:rPr>
          <w:rFonts w:ascii="Times New Roman" w:hAnsi="Times New Roman"/>
          <w:sz w:val="24"/>
          <w:vertAlign w:val="subscript"/>
        </w:rPr>
        <w:t>2</w:t>
      </w:r>
      <w:r w:rsidR="00AB1D5D" w:rsidRPr="00130061">
        <w:rPr>
          <w:rFonts w:ascii="Times New Roman" w:hAnsi="Times New Roman"/>
          <w:sz w:val="24"/>
        </w:rPr>
        <w:t xml:space="preserve">(g)  +  </w:t>
      </w:r>
      <w:r w:rsidR="00E015A2" w:rsidRPr="00130061">
        <w:rPr>
          <w:rFonts w:ascii="Times New Roman" w:hAnsi="Times New Roman"/>
          <w:sz w:val="24"/>
        </w:rPr>
        <w:t>2</w:t>
      </w:r>
      <w:r w:rsidR="00AB1D5D" w:rsidRPr="00130061">
        <w:rPr>
          <w:rFonts w:ascii="Times New Roman" w:hAnsi="Times New Roman"/>
          <w:sz w:val="24"/>
        </w:rPr>
        <w:t>H</w:t>
      </w:r>
      <w:r w:rsidR="00AB1D5D" w:rsidRPr="00130061">
        <w:rPr>
          <w:rFonts w:ascii="Times New Roman" w:hAnsi="Times New Roman"/>
          <w:sz w:val="24"/>
          <w:vertAlign w:val="subscript"/>
        </w:rPr>
        <w:t>2</w:t>
      </w:r>
      <w:r w:rsidR="00AB1D5D" w:rsidRPr="00130061">
        <w:rPr>
          <w:rFonts w:ascii="Times New Roman" w:hAnsi="Times New Roman"/>
          <w:sz w:val="24"/>
        </w:rPr>
        <w:t>O(l)</w:t>
      </w:r>
    </w:p>
    <w:p w14:paraId="3BA82FD7" w14:textId="39FACF62" w:rsidR="00E015A2" w:rsidRPr="00130061" w:rsidRDefault="009C0E7B" w:rsidP="00E015A2">
      <w:pPr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Y</w:t>
      </w:r>
      <w:r w:rsidR="00E015A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ếu tố áp suất ảnh hưởng đến tốc độ phản ứng 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nào </w:t>
      </w:r>
      <w:r w:rsidR="00E015A2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?</w:t>
      </w:r>
    </w:p>
    <w:p w14:paraId="46645BCC" w14:textId="1EE83E54" w:rsidR="0084238B" w:rsidRPr="00130061" w:rsidRDefault="00AA4CBE" w:rsidP="00247C5E">
      <w:pPr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, 3, 5.</w:t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84238B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, 2, 3, 5.</w:t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47C5E"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84238B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, 3, 4, 5.</w:t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47C5E"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="00247C5E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84238B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1, 2, 3, 4.</w:t>
      </w:r>
    </w:p>
    <w:p w14:paraId="612BD3DD" w14:textId="70375CCF" w:rsidR="00D0237E" w:rsidRPr="00130061" w:rsidRDefault="00D0237E" w:rsidP="00D0237E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100051">
        <w:rPr>
          <w:rFonts w:ascii="Times New Roman" w:hAnsi="Times New Roman"/>
          <w:b/>
          <w:color w:val="FF0000"/>
          <w:sz w:val="24"/>
          <w:szCs w:val="24"/>
          <w:lang w:val="de-DE"/>
        </w:rPr>
        <w:t>Câu 7:</w:t>
      </w:r>
      <w:r w:rsidRPr="00130061">
        <w:rPr>
          <w:rFonts w:ascii="Times New Roman" w:hAnsi="Times New Roman"/>
          <w:b/>
          <w:sz w:val="24"/>
          <w:szCs w:val="24"/>
        </w:rPr>
        <w:t xml:space="preserve"> </w:t>
      </w:r>
      <w:r w:rsidRPr="00130061">
        <w:rPr>
          <w:rFonts w:ascii="Times New Roman" w:hAnsi="Times New Roman"/>
          <w:sz w:val="24"/>
          <w:szCs w:val="24"/>
        </w:rPr>
        <w:t xml:space="preserve">Khi sản xuất rượu, người ta cho nước vào </w:t>
      </w:r>
      <w:r w:rsidR="00FC3BFE" w:rsidRPr="00130061">
        <w:rPr>
          <w:rFonts w:ascii="Times New Roman" w:hAnsi="Times New Roman"/>
          <w:sz w:val="24"/>
          <w:szCs w:val="24"/>
        </w:rPr>
        <w:t>củ khoai</w:t>
      </w:r>
      <w:r w:rsidR="00203D84" w:rsidRPr="00130061">
        <w:rPr>
          <w:rFonts w:ascii="Times New Roman" w:hAnsi="Times New Roman"/>
          <w:sz w:val="24"/>
          <w:szCs w:val="24"/>
        </w:rPr>
        <w:t>, củ sắn</w:t>
      </w:r>
      <w:r w:rsidRPr="00130061">
        <w:rPr>
          <w:rFonts w:ascii="Times New Roman" w:hAnsi="Times New Roman"/>
          <w:sz w:val="24"/>
          <w:szCs w:val="24"/>
        </w:rPr>
        <w:t xml:space="preserve"> rồi nấ</w:t>
      </w:r>
      <w:r w:rsidR="00203D84" w:rsidRPr="00130061">
        <w:rPr>
          <w:rFonts w:ascii="Times New Roman" w:hAnsi="Times New Roman"/>
          <w:sz w:val="24"/>
          <w:szCs w:val="24"/>
        </w:rPr>
        <w:t>u chín</w:t>
      </w:r>
      <w:r w:rsidRPr="00130061">
        <w:rPr>
          <w:rFonts w:ascii="Times New Roman" w:hAnsi="Times New Roman"/>
          <w:sz w:val="24"/>
          <w:szCs w:val="24"/>
        </w:rPr>
        <w:t>. Sau đó cho men vào ủ một thời gian rồi nấu thành rượu. Các yếu tố làm cho phản ứng xảy ra nhanh hơn là</w:t>
      </w:r>
    </w:p>
    <w:p w14:paraId="0750E8A1" w14:textId="22308A42" w:rsidR="00203D84" w:rsidRPr="00130061" w:rsidRDefault="00203D84" w:rsidP="002D78A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100051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30061">
        <w:rPr>
          <w:rFonts w:ascii="Times New Roman" w:hAnsi="Times New Roman"/>
          <w:sz w:val="24"/>
          <w:szCs w:val="24"/>
        </w:rPr>
        <w:t xml:space="preserve"> </w:t>
      </w:r>
      <w:r w:rsidR="00D0237E" w:rsidRPr="00130061">
        <w:rPr>
          <w:rFonts w:ascii="Times New Roman" w:hAnsi="Times New Roman"/>
          <w:sz w:val="24"/>
          <w:szCs w:val="24"/>
        </w:rPr>
        <w:t>Nhiệt độ, xúc tác</w:t>
      </w:r>
      <w:r w:rsidR="00FC3BFE" w:rsidRPr="00130061">
        <w:rPr>
          <w:rFonts w:ascii="Times New Roman" w:hAnsi="Times New Roman"/>
          <w:sz w:val="24"/>
          <w:szCs w:val="24"/>
        </w:rPr>
        <w:t>,</w:t>
      </w:r>
      <w:r w:rsidR="00B4575F" w:rsidRPr="00130061">
        <w:rPr>
          <w:rFonts w:ascii="Times New Roman" w:hAnsi="Times New Roman"/>
          <w:sz w:val="24"/>
          <w:szCs w:val="24"/>
        </w:rPr>
        <w:t xml:space="preserve"> áp suất</w:t>
      </w:r>
      <w:r w:rsidR="00D0237E" w:rsidRPr="00130061">
        <w:rPr>
          <w:rFonts w:ascii="Times New Roman" w:hAnsi="Times New Roman"/>
          <w:sz w:val="24"/>
          <w:szCs w:val="24"/>
        </w:rPr>
        <w:t>.</w:t>
      </w:r>
      <w:r w:rsidRPr="00130061">
        <w:rPr>
          <w:rFonts w:ascii="Times New Roman" w:hAnsi="Times New Roman"/>
          <w:sz w:val="24"/>
          <w:szCs w:val="24"/>
        </w:rPr>
        <w:tab/>
      </w:r>
      <w:r w:rsidRPr="00130061">
        <w:rPr>
          <w:rFonts w:ascii="Times New Roman" w:hAnsi="Times New Roman"/>
          <w:sz w:val="24"/>
          <w:szCs w:val="24"/>
        </w:rPr>
        <w:tab/>
      </w:r>
      <w:r w:rsidR="002D78A7" w:rsidRPr="00130061">
        <w:rPr>
          <w:rFonts w:ascii="Times New Roman" w:hAnsi="Times New Roman"/>
          <w:sz w:val="24"/>
          <w:szCs w:val="24"/>
        </w:rPr>
        <w:tab/>
      </w:r>
      <w:r w:rsidR="008A0BE6" w:rsidRPr="00130061">
        <w:rPr>
          <w:rFonts w:ascii="Times New Roman" w:hAnsi="Times New Roman"/>
          <w:sz w:val="24"/>
          <w:szCs w:val="24"/>
        </w:rPr>
        <w:tab/>
      </w:r>
      <w:r w:rsidR="008A0BE6" w:rsidRPr="00130061">
        <w:rPr>
          <w:rFonts w:ascii="Times New Roman" w:hAnsi="Times New Roman"/>
          <w:sz w:val="24"/>
          <w:szCs w:val="24"/>
        </w:rPr>
        <w:tab/>
      </w:r>
      <w:r w:rsidRPr="00100051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30061">
        <w:rPr>
          <w:rFonts w:ascii="Times New Roman" w:hAnsi="Times New Roman"/>
          <w:sz w:val="24"/>
          <w:szCs w:val="24"/>
        </w:rPr>
        <w:t xml:space="preserve"> Nhiệt độ, xúc tác.</w:t>
      </w:r>
    </w:p>
    <w:p w14:paraId="539F7B9F" w14:textId="7FE66F8B" w:rsidR="00203D84" w:rsidRPr="00130061" w:rsidRDefault="00203D84" w:rsidP="002D78A7">
      <w:pPr>
        <w:autoSpaceDE w:val="0"/>
        <w:autoSpaceDN w:val="0"/>
        <w:adjustRightInd w:val="0"/>
        <w:spacing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100051">
        <w:rPr>
          <w:rFonts w:ascii="Times New Roman" w:hAnsi="Times New Roman"/>
          <w:b/>
          <w:color w:val="0066FF"/>
          <w:sz w:val="24"/>
          <w:szCs w:val="24"/>
        </w:rPr>
        <w:lastRenderedPageBreak/>
        <w:t>C.</w:t>
      </w:r>
      <w:r w:rsidRPr="00130061">
        <w:rPr>
          <w:rFonts w:ascii="Times New Roman" w:hAnsi="Times New Roman"/>
          <w:sz w:val="24"/>
          <w:szCs w:val="24"/>
        </w:rPr>
        <w:t xml:space="preserve"> Nhiệt độ, xúc tác, kích thước</w:t>
      </w:r>
      <w:r w:rsidR="00766A79" w:rsidRPr="00130061">
        <w:rPr>
          <w:rFonts w:ascii="Times New Roman" w:hAnsi="Times New Roman"/>
          <w:sz w:val="24"/>
          <w:szCs w:val="24"/>
        </w:rPr>
        <w:t xml:space="preserve"> củ</w:t>
      </w:r>
      <w:r w:rsidRPr="00130061">
        <w:rPr>
          <w:rFonts w:ascii="Times New Roman" w:hAnsi="Times New Roman"/>
          <w:sz w:val="24"/>
          <w:szCs w:val="24"/>
        </w:rPr>
        <w:t>.</w:t>
      </w:r>
      <w:r w:rsidRPr="00130061">
        <w:rPr>
          <w:rFonts w:ascii="Times New Roman" w:hAnsi="Times New Roman"/>
          <w:sz w:val="24"/>
          <w:szCs w:val="24"/>
        </w:rPr>
        <w:tab/>
      </w:r>
      <w:r w:rsidRPr="00130061">
        <w:rPr>
          <w:rFonts w:ascii="Times New Roman" w:hAnsi="Times New Roman"/>
          <w:sz w:val="24"/>
          <w:szCs w:val="24"/>
        </w:rPr>
        <w:tab/>
      </w:r>
      <w:r w:rsidR="008A0BE6" w:rsidRPr="00130061">
        <w:rPr>
          <w:rFonts w:ascii="Times New Roman" w:hAnsi="Times New Roman"/>
          <w:sz w:val="24"/>
          <w:szCs w:val="24"/>
        </w:rPr>
        <w:tab/>
      </w:r>
      <w:r w:rsidR="008A0BE6" w:rsidRPr="00130061">
        <w:rPr>
          <w:rFonts w:ascii="Times New Roman" w:hAnsi="Times New Roman"/>
          <w:sz w:val="24"/>
          <w:szCs w:val="24"/>
        </w:rPr>
        <w:tab/>
      </w:r>
      <w:r w:rsidRPr="00100051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30061">
        <w:rPr>
          <w:rFonts w:ascii="Times New Roman" w:hAnsi="Times New Roman"/>
          <w:sz w:val="24"/>
          <w:szCs w:val="24"/>
        </w:rPr>
        <w:t xml:space="preserve"> Nhiệt độ, xúc tác,</w:t>
      </w:r>
      <w:r w:rsidR="00B4575F" w:rsidRPr="00130061">
        <w:rPr>
          <w:rFonts w:ascii="Times New Roman" w:hAnsi="Times New Roman"/>
          <w:sz w:val="24"/>
          <w:szCs w:val="24"/>
        </w:rPr>
        <w:t xml:space="preserve"> khối lượng củ</w:t>
      </w:r>
      <w:r w:rsidRPr="00130061">
        <w:rPr>
          <w:rFonts w:ascii="Times New Roman" w:hAnsi="Times New Roman"/>
          <w:sz w:val="24"/>
          <w:szCs w:val="24"/>
        </w:rPr>
        <w:t>.</w:t>
      </w:r>
    </w:p>
    <w:p w14:paraId="7BD0078F" w14:textId="3334726F" w:rsidR="00BB49C3" w:rsidRPr="00130061" w:rsidRDefault="001C244F" w:rsidP="00BB49C3">
      <w:pPr>
        <w:pStyle w:val="Body"/>
        <w:spacing w:line="360" w:lineRule="auto"/>
        <w:rPr>
          <w:rFonts w:eastAsia="Calibri"/>
        </w:rPr>
      </w:pPr>
      <w:r w:rsidRPr="00100051">
        <w:rPr>
          <w:b/>
          <w:bCs/>
          <w:color w:val="FF0000"/>
        </w:rPr>
        <w:t>Câu 8</w:t>
      </w:r>
      <w:r w:rsidR="004B13D9" w:rsidRPr="00100051">
        <w:rPr>
          <w:b/>
          <w:bCs/>
          <w:color w:val="FF0000"/>
        </w:rPr>
        <w:t>:</w:t>
      </w:r>
      <w:r w:rsidR="004B13D9" w:rsidRPr="00130061">
        <w:rPr>
          <w:b/>
          <w:bCs/>
        </w:rPr>
        <w:t xml:space="preserve"> </w:t>
      </w:r>
      <w:r w:rsidR="00BB49C3" w:rsidRPr="00130061">
        <w:t>Cho a gam kim loại Mg dạng hạt vào lượng dư dung dịch HCl 2M, phương trình hóa học xảy ra như sau: Mg</w:t>
      </w:r>
      <w:r w:rsidR="00BB49C3" w:rsidRPr="00130061">
        <w:rPr>
          <w:rFonts w:eastAsia="Calibri"/>
          <w:i/>
        </w:rPr>
        <w:t>(s)</w:t>
      </w:r>
      <w:r w:rsidR="00BB49C3" w:rsidRPr="00130061">
        <w:rPr>
          <w:rFonts w:eastAsia="Calibri"/>
        </w:rPr>
        <w:t xml:space="preserve"> + 2HCl </w:t>
      </w:r>
      <w:r w:rsidR="00BB49C3" w:rsidRPr="00130061">
        <w:rPr>
          <w:rFonts w:eastAsia="Calibri"/>
          <w:i/>
        </w:rPr>
        <w:t>(aq)</w:t>
      </w:r>
      <w:r w:rsidR="00BB49C3" w:rsidRPr="00130061">
        <w:t xml:space="preserve"> → Mg</w:t>
      </w:r>
      <w:r w:rsidR="00BB49C3" w:rsidRPr="00130061">
        <w:rPr>
          <w:rFonts w:eastAsia="Calibri"/>
        </w:rPr>
        <w:t>Cl</w:t>
      </w:r>
      <w:r w:rsidR="00BB49C3" w:rsidRPr="00130061">
        <w:rPr>
          <w:rFonts w:eastAsia="Calibri"/>
          <w:vertAlign w:val="subscript"/>
        </w:rPr>
        <w:t>2</w:t>
      </w:r>
      <w:r w:rsidR="00BB49C3" w:rsidRPr="00130061">
        <w:rPr>
          <w:rFonts w:eastAsia="Calibri"/>
        </w:rPr>
        <w:t xml:space="preserve"> </w:t>
      </w:r>
      <w:r w:rsidR="00BB49C3" w:rsidRPr="00130061">
        <w:rPr>
          <w:rFonts w:eastAsia="Calibri"/>
          <w:i/>
        </w:rPr>
        <w:t>(aq)</w:t>
      </w:r>
      <w:r w:rsidR="00BB49C3" w:rsidRPr="00130061">
        <w:rPr>
          <w:rFonts w:eastAsia="Calibri"/>
        </w:rPr>
        <w:t xml:space="preserve"> + H</w:t>
      </w:r>
      <w:r w:rsidR="00BB49C3" w:rsidRPr="00130061">
        <w:rPr>
          <w:rFonts w:eastAsia="Calibri"/>
          <w:vertAlign w:val="subscript"/>
        </w:rPr>
        <w:t xml:space="preserve">2 </w:t>
      </w:r>
      <w:r w:rsidR="00BB49C3" w:rsidRPr="00130061">
        <w:rPr>
          <w:rFonts w:eastAsia="Calibri"/>
          <w:i/>
        </w:rPr>
        <w:t>(g)</w:t>
      </w:r>
      <w:r w:rsidR="00BB49C3" w:rsidRPr="00130061">
        <w:rPr>
          <w:i/>
        </w:rPr>
        <w:t>.</w:t>
      </w:r>
      <w:r w:rsidR="00BB49C3" w:rsidRPr="00130061">
        <w:t xml:space="preserve"> K</w:t>
      </w:r>
      <w:r w:rsidR="00BB49C3" w:rsidRPr="00130061">
        <w:rPr>
          <w:rFonts w:eastAsia="Calibri"/>
        </w:rPr>
        <w:t xml:space="preserve">hi thay đổi các yếu tố </w:t>
      </w:r>
      <w:r w:rsidR="00BB49C3" w:rsidRPr="00130061">
        <w:t xml:space="preserve">nào </w:t>
      </w:r>
      <w:r w:rsidR="00BB49C3" w:rsidRPr="00130061">
        <w:rPr>
          <w:rFonts w:eastAsia="Calibri"/>
        </w:rPr>
        <w:t>dướ</w:t>
      </w:r>
      <w:r w:rsidR="00BB49C3" w:rsidRPr="00130061">
        <w:t>i đây thì t</w:t>
      </w:r>
      <w:r w:rsidR="00BB49C3" w:rsidRPr="00130061">
        <w:rPr>
          <w:rFonts w:eastAsia="Calibri"/>
        </w:rPr>
        <w:t>ốc độ khí H</w:t>
      </w:r>
      <w:r w:rsidR="00BB49C3" w:rsidRPr="00130061">
        <w:rPr>
          <w:rFonts w:eastAsia="Calibri"/>
          <w:vertAlign w:val="subscript"/>
        </w:rPr>
        <w:t xml:space="preserve">2 </w:t>
      </w:r>
      <w:r w:rsidR="00BB49C3" w:rsidRPr="00130061">
        <w:rPr>
          <w:rFonts w:eastAsia="Calibri"/>
        </w:rPr>
        <w:t xml:space="preserve">thoát ra </w:t>
      </w:r>
      <w:r w:rsidR="00BB49C3" w:rsidRPr="00130061">
        <w:t>nhanh hơn</w:t>
      </w:r>
      <w:r w:rsidR="00BB49C3" w:rsidRPr="00130061">
        <w:rPr>
          <w:rFonts w:eastAsia="Calibri"/>
        </w:rPr>
        <w:t xml:space="preserve"> </w:t>
      </w:r>
    </w:p>
    <w:p w14:paraId="76BEEF42" w14:textId="710EA47D" w:rsidR="00BB49C3" w:rsidRPr="00130061" w:rsidRDefault="00BB49C3" w:rsidP="00936BE9">
      <w:pPr>
        <w:pStyle w:val="Body"/>
        <w:spacing w:line="360" w:lineRule="auto"/>
        <w:ind w:firstLine="567"/>
        <w:rPr>
          <w:rFonts w:eastAsia="Calibri"/>
        </w:rPr>
      </w:pPr>
      <w:r w:rsidRPr="00100051">
        <w:rPr>
          <w:b/>
          <w:color w:val="0066FF"/>
          <w:lang w:val="vi-VN"/>
        </w:rPr>
        <w:t>A.</w:t>
      </w:r>
      <w:r w:rsidRPr="00130061">
        <w:rPr>
          <w:lang w:val="vi-VN"/>
        </w:rPr>
        <w:t xml:space="preserve"> </w:t>
      </w:r>
      <w:r w:rsidRPr="00130061">
        <w:t>T</w:t>
      </w:r>
      <w:r w:rsidRPr="00130061">
        <w:rPr>
          <w:rFonts w:eastAsia="Calibri"/>
        </w:rPr>
        <w:t xml:space="preserve">hay a g </w:t>
      </w:r>
      <w:r w:rsidRPr="00130061">
        <w:t>Mg</w:t>
      </w:r>
      <w:r w:rsidRPr="00130061">
        <w:rPr>
          <w:rFonts w:eastAsia="Calibri"/>
        </w:rPr>
        <w:t xml:space="preserve"> </w:t>
      </w:r>
      <w:r w:rsidRPr="00130061">
        <w:t>bột</w:t>
      </w:r>
      <w:r w:rsidRPr="00130061">
        <w:rPr>
          <w:rFonts w:eastAsia="Calibri"/>
        </w:rPr>
        <w:t xml:space="preserve"> bằ</w:t>
      </w:r>
      <w:r w:rsidRPr="00130061">
        <w:t>ng a g hạt Mg</w:t>
      </w:r>
      <w:r w:rsidRPr="00130061">
        <w:rPr>
          <w:rFonts w:eastAsia="Calibri"/>
        </w:rPr>
        <w:t>.</w:t>
      </w:r>
    </w:p>
    <w:p w14:paraId="15EDAFFD" w14:textId="021C24BB" w:rsidR="00BB49C3" w:rsidRPr="00130061" w:rsidRDefault="00BB49C3" w:rsidP="00936BE9">
      <w:pPr>
        <w:pStyle w:val="Body"/>
        <w:spacing w:line="360" w:lineRule="auto"/>
        <w:ind w:firstLine="567"/>
        <w:rPr>
          <w:rFonts w:eastAsia="Calibri"/>
        </w:rPr>
      </w:pPr>
      <w:r w:rsidRPr="00100051">
        <w:rPr>
          <w:b/>
          <w:color w:val="0066FF"/>
          <w:lang w:val="vi-VN"/>
        </w:rPr>
        <w:t>B.</w:t>
      </w:r>
      <w:r w:rsidRPr="00130061">
        <w:rPr>
          <w:lang w:val="vi-VN"/>
        </w:rPr>
        <w:t xml:space="preserve"> </w:t>
      </w:r>
      <w:r w:rsidRPr="00130061">
        <w:t>T</w:t>
      </w:r>
      <w:r w:rsidRPr="00130061">
        <w:rPr>
          <w:rFonts w:eastAsia="Calibri"/>
        </w:rPr>
        <w:t>hay dung dịch HCl 2M bằng dung dịch HCl 1M.</w:t>
      </w:r>
    </w:p>
    <w:p w14:paraId="5A853DDF" w14:textId="224F1880" w:rsidR="00BB49C3" w:rsidRPr="00130061" w:rsidRDefault="00BB49C3" w:rsidP="00936BE9">
      <w:pPr>
        <w:pStyle w:val="Body"/>
        <w:spacing w:line="360" w:lineRule="auto"/>
        <w:ind w:firstLine="567"/>
        <w:rPr>
          <w:rFonts w:eastAsia="Calibri"/>
        </w:rPr>
      </w:pPr>
      <w:r w:rsidRPr="00100051">
        <w:rPr>
          <w:b/>
          <w:color w:val="0066FF"/>
          <w:lang w:val="vi-VN"/>
        </w:rPr>
        <w:t>C.</w:t>
      </w:r>
      <w:r w:rsidRPr="00130061">
        <w:rPr>
          <w:lang w:val="vi-VN"/>
        </w:rPr>
        <w:t xml:space="preserve"> </w:t>
      </w:r>
      <w:r w:rsidRPr="00130061">
        <w:t>T</w:t>
      </w:r>
      <w:r w:rsidRPr="00130061">
        <w:rPr>
          <w:rFonts w:eastAsia="Calibri"/>
        </w:rPr>
        <w:t>hực hiện phản ứng ở nhiệt độ cao hơn bằng cách đun nóng nhẹ dung dịch HCl.</w:t>
      </w:r>
    </w:p>
    <w:p w14:paraId="5083F6E2" w14:textId="354FAEC3" w:rsidR="00BB49C3" w:rsidRPr="00130061" w:rsidRDefault="00BB49C3" w:rsidP="00936BE9">
      <w:pPr>
        <w:pStyle w:val="Body"/>
        <w:spacing w:line="360" w:lineRule="auto"/>
        <w:ind w:firstLine="567"/>
        <w:rPr>
          <w:bCs/>
        </w:rPr>
      </w:pPr>
      <w:r w:rsidRPr="00100051">
        <w:rPr>
          <w:b/>
          <w:bCs/>
          <w:color w:val="0066FF"/>
          <w:lang w:val="vi-VN"/>
        </w:rPr>
        <w:t>D.</w:t>
      </w:r>
      <w:r w:rsidRPr="00130061">
        <w:rPr>
          <w:bCs/>
          <w:lang w:val="vi-VN"/>
        </w:rPr>
        <w:t xml:space="preserve"> </w:t>
      </w:r>
      <w:r w:rsidRPr="00130061">
        <w:rPr>
          <w:bCs/>
        </w:rPr>
        <w:t>Thêm vào 2 lít dụng dịch HCl 2M.</w:t>
      </w:r>
    </w:p>
    <w:p w14:paraId="074B4BEE" w14:textId="32D4BB8E" w:rsidR="00DB7375" w:rsidRPr="00130061" w:rsidRDefault="0066296E" w:rsidP="0066296E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9: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57250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Cho các nhận xét sau về “tính chất chung của các nguyên tử hoặc đơn chất halogen” là</w:t>
      </w:r>
    </w:p>
    <w:p w14:paraId="59BDF785" w14:textId="22FD3B3C" w:rsidR="00DB7375" w:rsidRPr="00130061" w:rsidRDefault="002A1101" w:rsidP="003342D0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1. 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Các ng</w:t>
      </w:r>
      <w:r w:rsidR="0057250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uyên tố halogen thuộc nhóm VII</w:t>
      </w:r>
      <w:r w:rsidR="00572506"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</w:rPr>
        <w:t>A.</w:t>
      </w:r>
      <w:r w:rsidR="00572506" w:rsidRPr="00100051">
        <w:rPr>
          <w:rFonts w:ascii="Times New Roman" w:eastAsia="Times New Roman" w:hAnsi="Times New Roman"/>
          <w:bCs/>
          <w:noProof w:val="0"/>
          <w:color w:val="000000" w:themeColor="text1"/>
          <w:sz w:val="24"/>
          <w:szCs w:val="24"/>
        </w:rPr>
        <w:tab/>
      </w:r>
      <w:r w:rsidR="0057250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2. 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Đều có 7 e lớp ngoài cùng</w:t>
      </w:r>
      <w:r w:rsidR="004400A0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thuộc phân lớp ns</w:t>
      </w:r>
      <w:r w:rsidR="004400A0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2</w:t>
      </w:r>
      <w:r w:rsidR="004400A0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np</w:t>
      </w:r>
      <w:r w:rsidR="004400A0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5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68FA69F4" w14:textId="2CBF5D5D" w:rsidR="004400A0" w:rsidRPr="00130061" w:rsidRDefault="002A1101" w:rsidP="003342D0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3. 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Có tính chất hóa học </w:t>
      </w:r>
      <w:r w:rsidR="0057250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đặc trưng là tính oxi hóa mạnh.</w:t>
      </w:r>
      <w:r w:rsidR="0057250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4. </w:t>
      </w:r>
      <w:r w:rsidR="004400A0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Vừa có tính oxi hóa, vừa có tính khử.</w:t>
      </w:r>
    </w:p>
    <w:p w14:paraId="5F557C53" w14:textId="401922E3" w:rsidR="00DB7375" w:rsidRPr="00130061" w:rsidRDefault="002A1101" w:rsidP="003342D0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5. 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Tính oxi hóa giảm dần từ F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đến I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DB7375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3F9F2434" w14:textId="4BCDDB77" w:rsidR="00DB7375" w:rsidRPr="00130061" w:rsidRDefault="00DB7375" w:rsidP="003342D0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Nhận xét nào </w:t>
      </w:r>
      <w:r w:rsidR="002A1101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đúng ?</w:t>
      </w:r>
    </w:p>
    <w:p w14:paraId="16171109" w14:textId="1D817F1B" w:rsidR="00572506" w:rsidRPr="00130061" w:rsidRDefault="00572506" w:rsidP="00572506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1, 2, 3, 4, 5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9A66B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1, 2, 3, 5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9A66B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1, 2, 3, 4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9A66B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1, 3, 4, 5.</w:t>
      </w:r>
    </w:p>
    <w:p w14:paraId="6E2E9FE2" w14:textId="50627437" w:rsidR="0066296E" w:rsidRPr="00130061" w:rsidRDefault="0066296E" w:rsidP="0066296E">
      <w:pPr>
        <w:shd w:val="clear" w:color="auto" w:fill="FFFFFF"/>
        <w:spacing w:line="432" w:lineRule="atLeast"/>
        <w:ind w:right="-26"/>
        <w:jc w:val="both"/>
        <w:rPr>
          <w:rFonts w:ascii="Times New Roman" w:eastAsia="Times New Roman" w:hAnsi="Times New Roman"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10: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Ở điều kiện thường, đơn chất halogen ở trạng thái </w:t>
      </w:r>
      <w:r w:rsidR="006A7D54" w:rsidRPr="00130061">
        <w:rPr>
          <w:rFonts w:ascii="Times New Roman" w:eastAsia="Times New Roman" w:hAnsi="Times New Roman"/>
          <w:noProof w:val="0"/>
          <w:sz w:val="24"/>
          <w:szCs w:val="24"/>
        </w:rPr>
        <w:t>rắn, có màu đen tím</w:t>
      </w:r>
      <w:r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là</w:t>
      </w:r>
    </w:p>
    <w:p w14:paraId="0DB884AF" w14:textId="1FE04092" w:rsidR="0066296E" w:rsidRPr="00130061" w:rsidRDefault="0066296E" w:rsidP="008624EB">
      <w:pPr>
        <w:shd w:val="clear" w:color="auto" w:fill="FFFFFF"/>
        <w:spacing w:line="432" w:lineRule="atLeast"/>
        <w:ind w:right="-26" w:firstLine="567"/>
        <w:jc w:val="both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l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3E241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      </w:t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I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Br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3E241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.                           </w:t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F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</w:p>
    <w:p w14:paraId="01C596C8" w14:textId="7AD4CE14" w:rsidR="00393699" w:rsidRPr="00130061" w:rsidRDefault="0066296E" w:rsidP="008624EB">
      <w:pPr>
        <w:shd w:val="clear" w:color="auto" w:fill="FFFFFF"/>
        <w:spacing w:line="432" w:lineRule="atLeast"/>
        <w:ind w:left="567" w:hanging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11</w:t>
      </w:r>
      <w:r w:rsidR="001C244F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:</w:t>
      </w:r>
      <w:r w:rsidR="001C244F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39369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Trong tự nhiên, Ion </w:t>
      </w:r>
      <w:r w:rsidR="006A7D54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Chloride có nhiều trong nước biển, trong quặng halite thường gọi là muối mỏ, công thức quặng halite là</w:t>
      </w:r>
      <w:r w:rsidR="0039369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</w:p>
    <w:p w14:paraId="7F46E628" w14:textId="7D48C848" w:rsidR="006A7D54" w:rsidRPr="00130061" w:rsidRDefault="00B5128C" w:rsidP="00B5128C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KCl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9A66B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6A7D54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CaCl</w:t>
      </w:r>
      <w:r w:rsidR="006A7D54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9A66B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NaCl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9A66B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6A7D54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BaCl</w:t>
      </w:r>
      <w:r w:rsidR="006A7D54" w:rsidRPr="00130061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6A7D54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5419A965" w14:textId="762E9721" w:rsidR="00BA547B" w:rsidRPr="00130061" w:rsidRDefault="002A1E6E" w:rsidP="004F54EE">
      <w:pPr>
        <w:shd w:val="clear" w:color="auto" w:fill="FFFFFF"/>
        <w:spacing w:line="432" w:lineRule="atLeast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12</w:t>
      </w:r>
      <w:r w:rsidR="00BA547B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333058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333058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Trong các đơn chất halogen, halogen có nhiệt độ </w:t>
      </w:r>
      <w:r w:rsidR="009A66B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sôi thấp</w:t>
      </w:r>
      <w:r w:rsidR="00333058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nhất là</w:t>
      </w:r>
    </w:p>
    <w:p w14:paraId="0D7D75EA" w14:textId="165B6C37" w:rsidR="00333058" w:rsidRPr="00130061" w:rsidRDefault="00333058" w:rsidP="008624EB">
      <w:pPr>
        <w:shd w:val="clear" w:color="auto" w:fill="FFFFFF"/>
        <w:spacing w:line="432" w:lineRule="atLeast"/>
        <w:ind w:right="-26" w:firstLine="567"/>
        <w:jc w:val="both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l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        </w:t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I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B</w:t>
      </w:r>
      <w:r w:rsidR="00513358">
        <w:rPr>
          <w:rFonts w:ascii="Times New Roman" w:eastAsia="Times New Roman" w:hAnsi="Times New Roman"/>
          <w:noProof w:val="0"/>
          <w:sz w:val="24"/>
          <w:szCs w:val="24"/>
        </w:rPr>
        <w:t>j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r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</w:t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     </w:t>
      </w:r>
      <w:r w:rsidR="009A66B6"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F</w:t>
      </w:r>
      <w:r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130061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</w:p>
    <w:p w14:paraId="6461FC22" w14:textId="25DEAABF" w:rsidR="00E54C29" w:rsidRPr="00130061" w:rsidRDefault="00A43D4E" w:rsidP="00A43D4E">
      <w:pPr>
        <w:tabs>
          <w:tab w:val="left" w:pos="0"/>
        </w:tabs>
        <w:spacing w:before="120" w:line="276" w:lineRule="auto"/>
        <w:contextualSpacing/>
        <w:rPr>
          <w:rFonts w:ascii="Times New Roman" w:hAnsi="Times New Roman"/>
          <w:b/>
          <w:bCs/>
          <w:iCs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13:</w:t>
      </w:r>
      <w:r w:rsidRPr="00130061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E54C29" w:rsidRPr="00130061">
        <w:rPr>
          <w:rFonts w:ascii="Times New Roman" w:hAnsi="Times New Roman"/>
          <w:bCs/>
          <w:iCs/>
          <w:sz w:val="24"/>
          <w:szCs w:val="24"/>
        </w:rPr>
        <w:t>Nguyên nhân dẫn tới nhiệt độ nóng chảy, nhiệt độ sôi của các đơn chất halogen tăng từ fluorine đến iodine là do từ fluorine đến iodine,</w:t>
      </w:r>
    </w:p>
    <w:p w14:paraId="1E129A97" w14:textId="7468C5D8" w:rsidR="00E54C29" w:rsidRPr="00130061" w:rsidRDefault="00E54C29" w:rsidP="00A43D4E">
      <w:pPr>
        <w:tabs>
          <w:tab w:val="left" w:pos="567"/>
          <w:tab w:val="left" w:pos="3402"/>
          <w:tab w:val="left" w:pos="5669"/>
          <w:tab w:val="left" w:pos="7937"/>
        </w:tabs>
        <w:spacing w:line="276" w:lineRule="auto"/>
        <w:ind w:left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100051">
        <w:rPr>
          <w:rFonts w:ascii="Times New Roman" w:hAnsi="Times New Roman"/>
          <w:b/>
          <w:bCs/>
          <w:iCs/>
          <w:color w:val="0066FF"/>
          <w:sz w:val="24"/>
          <w:szCs w:val="24"/>
        </w:rPr>
        <w:t>A.</w:t>
      </w:r>
      <w:r w:rsidRPr="00130061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130061">
        <w:rPr>
          <w:rFonts w:ascii="Times New Roman" w:hAnsi="Times New Roman"/>
          <w:bCs/>
          <w:iCs/>
          <w:sz w:val="24"/>
          <w:szCs w:val="24"/>
        </w:rPr>
        <w:t>khối lượng phân tử và tương tác van der Waals đều tăng.</w:t>
      </w:r>
    </w:p>
    <w:p w14:paraId="4AC15E75" w14:textId="77777777" w:rsidR="00E54C29" w:rsidRPr="00130061" w:rsidRDefault="00E54C29" w:rsidP="00A43D4E">
      <w:pPr>
        <w:tabs>
          <w:tab w:val="left" w:pos="567"/>
          <w:tab w:val="left" w:pos="3402"/>
          <w:tab w:val="left" w:pos="5669"/>
          <w:tab w:val="left" w:pos="7937"/>
        </w:tabs>
        <w:spacing w:line="276" w:lineRule="auto"/>
        <w:ind w:left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100051">
        <w:rPr>
          <w:rFonts w:ascii="Times New Roman" w:hAnsi="Times New Roman"/>
          <w:b/>
          <w:bCs/>
          <w:iCs/>
          <w:color w:val="0066FF"/>
          <w:sz w:val="24"/>
          <w:szCs w:val="24"/>
        </w:rPr>
        <w:t>B.</w:t>
      </w:r>
      <w:r w:rsidRPr="00130061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130061">
        <w:rPr>
          <w:rFonts w:ascii="Times New Roman" w:hAnsi="Times New Roman"/>
          <w:bCs/>
          <w:iCs/>
          <w:sz w:val="24"/>
          <w:szCs w:val="24"/>
        </w:rPr>
        <w:t>tính phi kim giảm và tương tác van der Waals tăng.</w:t>
      </w:r>
    </w:p>
    <w:p w14:paraId="775192E8" w14:textId="77777777" w:rsidR="00E54C29" w:rsidRPr="00130061" w:rsidRDefault="00E54C29" w:rsidP="00A43D4E">
      <w:pPr>
        <w:tabs>
          <w:tab w:val="left" w:pos="567"/>
          <w:tab w:val="left" w:pos="3402"/>
          <w:tab w:val="left" w:pos="5669"/>
          <w:tab w:val="left" w:pos="7937"/>
        </w:tabs>
        <w:spacing w:line="276" w:lineRule="auto"/>
        <w:ind w:left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100051">
        <w:rPr>
          <w:rFonts w:ascii="Times New Roman" w:hAnsi="Times New Roman"/>
          <w:b/>
          <w:bCs/>
          <w:iCs/>
          <w:color w:val="0066FF"/>
          <w:sz w:val="24"/>
          <w:szCs w:val="24"/>
        </w:rPr>
        <w:t>C.</w:t>
      </w:r>
      <w:r w:rsidRPr="00130061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130061">
        <w:rPr>
          <w:rFonts w:ascii="Times New Roman" w:hAnsi="Times New Roman"/>
          <w:bCs/>
          <w:iCs/>
          <w:sz w:val="24"/>
          <w:szCs w:val="24"/>
        </w:rPr>
        <w:t>khối lượng phân tử tăng và tương tác van der Waals giảm.</w:t>
      </w:r>
    </w:p>
    <w:p w14:paraId="0F7DB769" w14:textId="77777777" w:rsidR="00E54C29" w:rsidRPr="00130061" w:rsidRDefault="00E54C29" w:rsidP="00A43D4E">
      <w:pPr>
        <w:tabs>
          <w:tab w:val="left" w:pos="567"/>
          <w:tab w:val="left" w:pos="3402"/>
          <w:tab w:val="left" w:pos="5669"/>
          <w:tab w:val="left" w:pos="7937"/>
        </w:tabs>
        <w:spacing w:line="276" w:lineRule="auto"/>
        <w:ind w:left="567"/>
        <w:jc w:val="both"/>
        <w:rPr>
          <w:rFonts w:ascii="Times New Roman" w:hAnsi="Times New Roman"/>
          <w:bCs/>
          <w:iCs/>
          <w:sz w:val="24"/>
          <w:szCs w:val="24"/>
        </w:rPr>
      </w:pPr>
      <w:r w:rsidRPr="00100051">
        <w:rPr>
          <w:rFonts w:ascii="Times New Roman" w:hAnsi="Times New Roman"/>
          <w:b/>
          <w:bCs/>
          <w:iCs/>
          <w:color w:val="0066FF"/>
          <w:sz w:val="24"/>
          <w:szCs w:val="24"/>
        </w:rPr>
        <w:t>D.</w:t>
      </w:r>
      <w:r w:rsidRPr="00130061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130061">
        <w:rPr>
          <w:rFonts w:ascii="Times New Roman" w:hAnsi="Times New Roman"/>
          <w:bCs/>
          <w:iCs/>
          <w:sz w:val="24"/>
          <w:szCs w:val="24"/>
        </w:rPr>
        <w:t>độ âm điện và tương tác van der Waals đều giảm.</w:t>
      </w:r>
    </w:p>
    <w:p w14:paraId="0B8C1FD1" w14:textId="3DF65014" w:rsidR="00555819" w:rsidRPr="00130061" w:rsidRDefault="002A1E6E" w:rsidP="00201937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14</w:t>
      </w:r>
      <w:r w:rsidR="00555819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55581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20193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Halogen X được sử dụng trong</w:t>
      </w:r>
      <w:r w:rsidR="00F57AF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sản xuất chất dẻo ma sát thấp </w:t>
      </w:r>
      <w:r w:rsidR="0020193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dùng cho thiết bị nhà bếp, dụng cụ th</w:t>
      </w:r>
      <w:r w:rsidR="00F57AF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í nghiệm,... Một số hợp chất khá</w:t>
      </w:r>
      <w:r w:rsidR="0020193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c của </w:t>
      </w:r>
      <w:r w:rsidR="00F57AF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X</w:t>
      </w:r>
      <w:r w:rsidR="0020193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F57AF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dùng trong sản xuất nhô</w:t>
      </w:r>
      <w:r w:rsidR="00201937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m; sản xuất thuốc trừ sâu, chống gián; một số muối X khác được thêm vào thuốc đánh răng, tạo men răng,...</w:t>
      </w:r>
      <w:r w:rsidR="00F57AF9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Chất X là</w:t>
      </w:r>
    </w:p>
    <w:p w14:paraId="25CFD1E9" w14:textId="075AD586" w:rsidR="00F57AF9" w:rsidRPr="00130061" w:rsidRDefault="00F57AF9" w:rsidP="00CF177A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A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Flourine.</w:t>
      </w:r>
      <w:r w:rsidR="00CF177A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CF177A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B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Chlorine.</w:t>
      </w:r>
      <w:r w:rsidR="00CF177A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CF177A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C.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Iodine.</w:t>
      </w:r>
      <w:r w:rsidR="00CF177A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CF177A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A0BE6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CF177A" w:rsidRPr="00100051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>D.</w:t>
      </w:r>
      <w:r w:rsidR="00CF177A"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Pr="00130061">
        <w:rPr>
          <w:rFonts w:ascii="Times New Roman" w:eastAsia="Times New Roman" w:hAnsi="Times New Roman"/>
          <w:bCs/>
          <w:noProof w:val="0"/>
          <w:sz w:val="24"/>
          <w:szCs w:val="24"/>
        </w:rPr>
        <w:t>Bromine.</w:t>
      </w:r>
    </w:p>
    <w:p w14:paraId="4D8F2649" w14:textId="729BBCD0" w:rsidR="00E84BDE" w:rsidRPr="00130061" w:rsidRDefault="002A1E6E" w:rsidP="00E84BDE">
      <w:pPr>
        <w:shd w:val="clear" w:color="auto" w:fill="FFFFFF"/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15</w:t>
      </w:r>
      <w:r w:rsidR="00BA547B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:</w:t>
      </w:r>
      <w:r w:rsidR="00BA547B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E84BDE" w:rsidRPr="00130061">
        <w:rPr>
          <w:rFonts w:ascii="Times New Roman" w:hAnsi="Times New Roman"/>
          <w:sz w:val="24"/>
          <w:szCs w:val="24"/>
        </w:rPr>
        <w:t>Cho các phát biểu sau:</w:t>
      </w:r>
    </w:p>
    <w:p w14:paraId="07BC984A" w14:textId="77777777" w:rsidR="00E84BDE" w:rsidRPr="00513358" w:rsidRDefault="00E84BDE" w:rsidP="00E84BDE">
      <w:pPr>
        <w:shd w:val="clear" w:color="auto" w:fill="FFFFFF"/>
        <w:spacing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513358">
        <w:rPr>
          <w:rFonts w:ascii="Times New Roman" w:hAnsi="Times New Roman"/>
          <w:sz w:val="24"/>
          <w:szCs w:val="24"/>
        </w:rPr>
        <w:t>(1) Nước Javen có khả năng tẩy màu và sát khuẩn.</w:t>
      </w:r>
    </w:p>
    <w:p w14:paraId="692AF339" w14:textId="77777777" w:rsidR="00E84BDE" w:rsidRPr="00513358" w:rsidRDefault="00E84BDE" w:rsidP="00E84BDE">
      <w:pPr>
        <w:spacing w:line="276" w:lineRule="auto"/>
        <w:ind w:firstLine="567"/>
        <w:jc w:val="both"/>
        <w:rPr>
          <w:rFonts w:ascii="Times New Roman" w:eastAsiaTheme="minorHAnsi" w:hAnsi="Times New Roman"/>
          <w:sz w:val="24"/>
          <w:szCs w:val="24"/>
        </w:rPr>
      </w:pPr>
      <w:r w:rsidRPr="00513358">
        <w:rPr>
          <w:rFonts w:ascii="Times New Roman" w:hAnsi="Times New Roman"/>
          <w:sz w:val="24"/>
          <w:szCs w:val="24"/>
        </w:rPr>
        <w:t xml:space="preserve">(2) Cho giấy quì tím vào dung dịch nước </w:t>
      </w:r>
      <w:r w:rsidRPr="00513358">
        <w:rPr>
          <w:rFonts w:ascii="Times New Roman" w:hAnsi="Times New Roman"/>
          <w:sz w:val="24"/>
          <w:szCs w:val="24"/>
          <w:lang w:val="it-IT"/>
        </w:rPr>
        <w:t>chlorine</w:t>
      </w:r>
      <w:r w:rsidRPr="00513358">
        <w:rPr>
          <w:rFonts w:ascii="Times New Roman" w:hAnsi="Times New Roman"/>
          <w:sz w:val="24"/>
          <w:szCs w:val="24"/>
        </w:rPr>
        <w:t xml:space="preserve"> thì quì tím chuyển màu hồng sau đó lại mất màu.</w:t>
      </w:r>
    </w:p>
    <w:p w14:paraId="2FC1AF38" w14:textId="77777777" w:rsidR="00E84BDE" w:rsidRPr="00513358" w:rsidRDefault="00E84BDE" w:rsidP="00E84BDE">
      <w:pPr>
        <w:spacing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513358">
        <w:rPr>
          <w:rFonts w:ascii="Times New Roman" w:hAnsi="Times New Roman"/>
          <w:sz w:val="24"/>
          <w:szCs w:val="24"/>
        </w:rPr>
        <w:t>(3) Trong phản ứng của HCl với MnO</w:t>
      </w:r>
      <w:r w:rsidRPr="00513358">
        <w:rPr>
          <w:rFonts w:ascii="Times New Roman" w:hAnsi="Times New Roman"/>
          <w:sz w:val="24"/>
          <w:szCs w:val="24"/>
          <w:vertAlign w:val="subscript"/>
        </w:rPr>
        <w:t>2</w:t>
      </w:r>
      <w:r w:rsidRPr="00513358">
        <w:rPr>
          <w:rFonts w:ascii="Times New Roman" w:hAnsi="Times New Roman"/>
          <w:sz w:val="24"/>
          <w:szCs w:val="24"/>
        </w:rPr>
        <w:t> thì HCl đóng vai trò là chất bị khử.</w:t>
      </w:r>
    </w:p>
    <w:p w14:paraId="6D49B564" w14:textId="3CC52FDA" w:rsidR="00E84BDE" w:rsidRPr="00130061" w:rsidRDefault="00E84BDE" w:rsidP="00E84BDE">
      <w:pPr>
        <w:spacing w:line="276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513358">
        <w:rPr>
          <w:rFonts w:ascii="Times New Roman" w:hAnsi="Times New Roman"/>
          <w:sz w:val="24"/>
          <w:szCs w:val="24"/>
        </w:rPr>
        <w:t>(4) Dung</w:t>
      </w:r>
      <w:r w:rsidRPr="00130061">
        <w:rPr>
          <w:rFonts w:ascii="Times New Roman" w:hAnsi="Times New Roman"/>
          <w:sz w:val="24"/>
          <w:szCs w:val="24"/>
        </w:rPr>
        <w:t xml:space="preserve"> dịch muối ăn NaCl có lẫn một ít NaBr và NaI. Để tinh chế muối ăn, ta sục khí Cl</w:t>
      </w:r>
      <w:r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Pr="00130061">
        <w:rPr>
          <w:rFonts w:ascii="Times New Roman" w:hAnsi="Times New Roman"/>
          <w:sz w:val="24"/>
          <w:szCs w:val="24"/>
        </w:rPr>
        <w:t xml:space="preserve"> đến dư vào dung dịch trên.</w:t>
      </w:r>
    </w:p>
    <w:p w14:paraId="346BC532" w14:textId="0ADF5449" w:rsidR="00E84BDE" w:rsidRPr="00130061" w:rsidRDefault="00E84BDE" w:rsidP="00E84BDE">
      <w:pPr>
        <w:spacing w:line="276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 xml:space="preserve">Số phát biểu </w:t>
      </w:r>
      <w:r w:rsidRPr="00130061">
        <w:rPr>
          <w:rFonts w:ascii="Times New Roman" w:hAnsi="Times New Roman"/>
          <w:b/>
          <w:sz w:val="24"/>
          <w:szCs w:val="24"/>
        </w:rPr>
        <w:t xml:space="preserve">đúng </w:t>
      </w:r>
      <w:r w:rsidRPr="00130061">
        <w:rPr>
          <w:rFonts w:ascii="Times New Roman" w:hAnsi="Times New Roman"/>
          <w:sz w:val="24"/>
          <w:szCs w:val="24"/>
        </w:rPr>
        <w:t>là</w:t>
      </w:r>
    </w:p>
    <w:p w14:paraId="2578DE71" w14:textId="055322AE" w:rsidR="00E84BDE" w:rsidRPr="00130061" w:rsidRDefault="00E84BDE" w:rsidP="008A0BE6">
      <w:pPr>
        <w:tabs>
          <w:tab w:val="left" w:pos="3402"/>
          <w:tab w:val="left" w:pos="5669"/>
          <w:tab w:val="left" w:pos="7937"/>
        </w:tabs>
        <w:spacing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100051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100051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30061">
        <w:rPr>
          <w:rFonts w:ascii="Times New Roman" w:hAnsi="Times New Roman"/>
          <w:b/>
          <w:sz w:val="24"/>
          <w:szCs w:val="24"/>
        </w:rPr>
        <w:t xml:space="preserve"> </w:t>
      </w:r>
      <w:r w:rsidRPr="00130061">
        <w:rPr>
          <w:rFonts w:ascii="Times New Roman" w:hAnsi="Times New Roman"/>
          <w:sz w:val="24"/>
          <w:szCs w:val="24"/>
        </w:rPr>
        <w:t>3</w:t>
      </w:r>
      <w:r w:rsidRPr="00130061">
        <w:rPr>
          <w:rFonts w:ascii="Times New Roman" w:hAnsi="Times New Roman"/>
          <w:b/>
          <w:sz w:val="24"/>
          <w:szCs w:val="24"/>
        </w:rPr>
        <w:t>.</w:t>
      </w:r>
      <w:r w:rsidRPr="00130061">
        <w:rPr>
          <w:rFonts w:ascii="Times New Roman" w:hAnsi="Times New Roman"/>
          <w:sz w:val="24"/>
          <w:szCs w:val="24"/>
        </w:rPr>
        <w:tab/>
      </w:r>
      <w:r w:rsidRPr="00100051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30061">
        <w:rPr>
          <w:rFonts w:ascii="Times New Roman" w:hAnsi="Times New Roman"/>
          <w:b/>
          <w:sz w:val="24"/>
          <w:szCs w:val="24"/>
        </w:rPr>
        <w:t xml:space="preserve"> </w:t>
      </w:r>
      <w:r w:rsidRPr="00130061">
        <w:rPr>
          <w:rFonts w:ascii="Times New Roman" w:hAnsi="Times New Roman"/>
          <w:sz w:val="24"/>
          <w:szCs w:val="24"/>
        </w:rPr>
        <w:t>4</w:t>
      </w:r>
      <w:r w:rsidRPr="00130061">
        <w:rPr>
          <w:rFonts w:ascii="Times New Roman" w:hAnsi="Times New Roman"/>
          <w:b/>
          <w:sz w:val="24"/>
          <w:szCs w:val="24"/>
        </w:rPr>
        <w:t>.</w:t>
      </w:r>
      <w:r w:rsidRPr="00130061">
        <w:rPr>
          <w:rFonts w:ascii="Times New Roman" w:hAnsi="Times New Roman"/>
          <w:sz w:val="24"/>
          <w:szCs w:val="24"/>
        </w:rPr>
        <w:tab/>
      </w:r>
      <w:r w:rsidRPr="00100051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30061">
        <w:rPr>
          <w:rFonts w:ascii="Times New Roman" w:hAnsi="Times New Roman"/>
          <w:b/>
          <w:sz w:val="24"/>
          <w:szCs w:val="24"/>
        </w:rPr>
        <w:t xml:space="preserve"> </w:t>
      </w:r>
      <w:r w:rsidRPr="00130061">
        <w:rPr>
          <w:rFonts w:ascii="Times New Roman" w:hAnsi="Times New Roman"/>
          <w:sz w:val="24"/>
          <w:szCs w:val="24"/>
        </w:rPr>
        <w:t>2.</w:t>
      </w:r>
      <w:r w:rsidRPr="00130061">
        <w:rPr>
          <w:rFonts w:ascii="Times New Roman" w:hAnsi="Times New Roman"/>
          <w:sz w:val="24"/>
          <w:szCs w:val="24"/>
        </w:rPr>
        <w:tab/>
      </w:r>
      <w:r w:rsidRPr="00100051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30061">
        <w:rPr>
          <w:rFonts w:ascii="Times New Roman" w:hAnsi="Times New Roman"/>
          <w:b/>
          <w:sz w:val="24"/>
          <w:szCs w:val="24"/>
        </w:rPr>
        <w:t xml:space="preserve"> </w:t>
      </w:r>
      <w:r w:rsidRPr="00130061">
        <w:rPr>
          <w:rFonts w:ascii="Times New Roman" w:hAnsi="Times New Roman"/>
          <w:sz w:val="24"/>
          <w:szCs w:val="24"/>
        </w:rPr>
        <w:t>1.</w:t>
      </w:r>
    </w:p>
    <w:p w14:paraId="17C6D26F" w14:textId="77777777" w:rsidR="00C45DCB" w:rsidRDefault="00C45DCB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</w:p>
    <w:p w14:paraId="6492944F" w14:textId="68C9AFD3" w:rsidR="00F24A0D" w:rsidRPr="001703A1" w:rsidRDefault="008330DF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/>
          <w:bCs/>
          <w:noProof w:val="0"/>
          <w:color w:val="0000FF"/>
          <w:sz w:val="24"/>
          <w:szCs w:val="24"/>
        </w:rPr>
      </w:pPr>
      <w:bookmarkStart w:id="1" w:name="_GoBack"/>
      <w:bookmarkEnd w:id="1"/>
      <w:r w:rsidRPr="001703A1">
        <w:rPr>
          <w:rFonts w:ascii="Times New Roman" w:eastAsia="Times New Roman" w:hAnsi="Times New Roman"/>
          <w:b/>
          <w:bCs/>
          <w:noProof w:val="0"/>
          <w:color w:val="0000FF"/>
          <w:sz w:val="24"/>
          <w:szCs w:val="24"/>
        </w:rPr>
        <w:lastRenderedPageBreak/>
        <w:t>II. TỰ LUẬN:</w:t>
      </w:r>
    </w:p>
    <w:p w14:paraId="69FF3D5B" w14:textId="2E0A1FC2" w:rsidR="006D6477" w:rsidRPr="00130061" w:rsidRDefault="006D6477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00051">
        <w:rPr>
          <w:rFonts w:ascii="Times New Roman" w:hAnsi="Times New Roman"/>
          <w:b/>
          <w:iCs/>
          <w:color w:val="FF0000"/>
          <w:sz w:val="24"/>
          <w:szCs w:val="24"/>
        </w:rPr>
        <w:t>Câu 1:</w:t>
      </w:r>
      <w:r w:rsidRPr="00130061">
        <w:rPr>
          <w:rFonts w:ascii="Times New Roman" w:hAnsi="Times New Roman"/>
          <w:iCs/>
          <w:sz w:val="24"/>
          <w:szCs w:val="24"/>
        </w:rPr>
        <w:t xml:space="preserve"> </w:t>
      </w:r>
      <w:r w:rsidR="00C6346F" w:rsidRPr="00130061">
        <w:rPr>
          <w:rFonts w:ascii="Times New Roman" w:hAnsi="Times New Roman"/>
          <w:iCs/>
          <w:sz w:val="24"/>
          <w:szCs w:val="24"/>
        </w:rPr>
        <w:t>Viết các phản ứ</w:t>
      </w:r>
      <w:r w:rsidR="005D6582" w:rsidRPr="00130061">
        <w:rPr>
          <w:rFonts w:ascii="Times New Roman" w:hAnsi="Times New Roman"/>
          <w:iCs/>
          <w:sz w:val="24"/>
          <w:szCs w:val="24"/>
        </w:rPr>
        <w:t>ng sau (ghi rõ điều kiện, nếu có)</w:t>
      </w:r>
    </w:p>
    <w:p w14:paraId="557C6EC4" w14:textId="4F2E9F87" w:rsidR="00F53E36" w:rsidRPr="00130061" w:rsidRDefault="00C6346F" w:rsidP="001D3FB1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b/>
          <w:iCs/>
          <w:sz w:val="24"/>
          <w:szCs w:val="24"/>
        </w:rPr>
        <w:tab/>
      </w:r>
      <w:r w:rsidRPr="00130061">
        <w:rPr>
          <w:rFonts w:ascii="Times New Roman" w:hAnsi="Times New Roman"/>
          <w:iCs/>
          <w:sz w:val="24"/>
          <w:szCs w:val="24"/>
        </w:rPr>
        <w:t xml:space="preserve">a. </w:t>
      </w:r>
      <w:r w:rsidR="00CA6F72" w:rsidRPr="00130061">
        <w:rPr>
          <w:rFonts w:ascii="Times New Roman" w:hAnsi="Times New Roman"/>
          <w:iCs/>
          <w:sz w:val="24"/>
          <w:szCs w:val="24"/>
        </w:rPr>
        <w:t>Cho Na tác dụng với Br</w:t>
      </w:r>
      <w:r w:rsidR="00CA6F72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1D3FB1" w:rsidRPr="00130061">
        <w:rPr>
          <w:rFonts w:ascii="Times New Roman" w:hAnsi="Times New Roman"/>
          <w:iCs/>
          <w:sz w:val="24"/>
          <w:szCs w:val="24"/>
        </w:rPr>
        <w:t>.</w:t>
      </w:r>
    </w:p>
    <w:p w14:paraId="09BC2E54" w14:textId="77777777" w:rsidR="00962D95" w:rsidRPr="00130061" w:rsidRDefault="00F53E36" w:rsidP="00962D95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</w:r>
      <w:r w:rsidR="00962D95"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</w:t>
      </w:r>
    </w:p>
    <w:p w14:paraId="3E3B57A8" w14:textId="490E0836" w:rsidR="0072448B" w:rsidRPr="00130061" w:rsidRDefault="00CD2BE6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</w:r>
      <w:r w:rsidR="005D6582" w:rsidRPr="00130061">
        <w:rPr>
          <w:rFonts w:ascii="Times New Roman" w:hAnsi="Times New Roman"/>
          <w:iCs/>
          <w:sz w:val="24"/>
          <w:szCs w:val="24"/>
        </w:rPr>
        <w:t>b. Sục</w:t>
      </w:r>
      <w:r w:rsidR="0072448B" w:rsidRPr="00130061">
        <w:rPr>
          <w:rFonts w:ascii="Times New Roman" w:hAnsi="Times New Roman"/>
          <w:iCs/>
          <w:sz w:val="24"/>
          <w:szCs w:val="24"/>
        </w:rPr>
        <w:t xml:space="preserve"> khí </w:t>
      </w:r>
      <w:r w:rsidR="001D3FB1" w:rsidRPr="00130061">
        <w:rPr>
          <w:rFonts w:ascii="Times New Roman" w:hAnsi="Times New Roman"/>
          <w:iCs/>
          <w:sz w:val="24"/>
          <w:szCs w:val="24"/>
        </w:rPr>
        <w:t xml:space="preserve">Chlorine  vào </w:t>
      </w:r>
      <w:r w:rsidR="0072448B" w:rsidRPr="00130061">
        <w:rPr>
          <w:rFonts w:ascii="Times New Roman" w:hAnsi="Times New Roman"/>
          <w:iCs/>
          <w:sz w:val="24"/>
          <w:szCs w:val="24"/>
        </w:rPr>
        <w:t xml:space="preserve">bình chứa </w:t>
      </w:r>
      <w:r w:rsidR="00CA6F72" w:rsidRPr="00130061">
        <w:rPr>
          <w:rFonts w:ascii="Times New Roman" w:hAnsi="Times New Roman"/>
          <w:iCs/>
          <w:sz w:val="24"/>
          <w:szCs w:val="24"/>
        </w:rPr>
        <w:t>dung dịch NaOH</w:t>
      </w:r>
      <w:r w:rsidR="001D3FB1" w:rsidRPr="00130061">
        <w:rPr>
          <w:rFonts w:ascii="Times New Roman" w:hAnsi="Times New Roman"/>
          <w:iCs/>
          <w:sz w:val="24"/>
          <w:szCs w:val="24"/>
        </w:rPr>
        <w:t xml:space="preserve"> , sau đó đun nóng</w:t>
      </w:r>
      <w:r w:rsidR="0072448B" w:rsidRPr="00130061">
        <w:rPr>
          <w:rFonts w:ascii="Times New Roman" w:hAnsi="Times New Roman"/>
          <w:iCs/>
          <w:sz w:val="24"/>
          <w:szCs w:val="24"/>
        </w:rPr>
        <w:t>.</w:t>
      </w:r>
    </w:p>
    <w:p w14:paraId="0FB345E3" w14:textId="7222ED2C" w:rsidR="00F53E36" w:rsidRPr="00130061" w:rsidRDefault="00F53E36" w:rsidP="00F53E36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209A6381" w14:textId="37C12460" w:rsidR="0072448B" w:rsidRPr="00130061" w:rsidRDefault="0072448B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  <w:t xml:space="preserve">c. </w:t>
      </w:r>
      <w:r w:rsidR="0032381B" w:rsidRPr="00130061">
        <w:rPr>
          <w:rFonts w:ascii="Times New Roman" w:hAnsi="Times New Roman"/>
          <w:iCs/>
          <w:sz w:val="24"/>
          <w:szCs w:val="24"/>
        </w:rPr>
        <w:t xml:space="preserve">Cho </w:t>
      </w:r>
      <w:r w:rsidR="00CA6F72" w:rsidRPr="00130061">
        <w:rPr>
          <w:rFonts w:ascii="Times New Roman" w:hAnsi="Times New Roman"/>
          <w:iCs/>
          <w:sz w:val="24"/>
          <w:szCs w:val="24"/>
        </w:rPr>
        <w:t>Iodine</w:t>
      </w:r>
      <w:r w:rsidR="00FB58CE" w:rsidRPr="00130061">
        <w:rPr>
          <w:rFonts w:ascii="Times New Roman" w:hAnsi="Times New Roman"/>
          <w:iCs/>
          <w:sz w:val="24"/>
          <w:szCs w:val="24"/>
        </w:rPr>
        <w:t xml:space="preserve">  </w:t>
      </w:r>
      <w:r w:rsidRPr="00130061">
        <w:rPr>
          <w:rFonts w:ascii="Times New Roman" w:hAnsi="Times New Roman"/>
          <w:iCs/>
          <w:sz w:val="24"/>
          <w:szCs w:val="24"/>
        </w:rPr>
        <w:t>vào nước.</w:t>
      </w:r>
    </w:p>
    <w:p w14:paraId="3C9DA996" w14:textId="23113C46" w:rsidR="00F53E36" w:rsidRPr="00130061" w:rsidRDefault="00F53E36" w:rsidP="00F53E36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6558B4FE" w14:textId="706C2120" w:rsidR="0072448B" w:rsidRPr="00130061" w:rsidRDefault="0072448B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  <w:t xml:space="preserve">d. </w:t>
      </w:r>
      <w:r w:rsidR="0032381B" w:rsidRPr="00130061">
        <w:rPr>
          <w:rFonts w:ascii="Times New Roman" w:hAnsi="Times New Roman"/>
          <w:iCs/>
          <w:sz w:val="24"/>
          <w:szCs w:val="24"/>
        </w:rPr>
        <w:t xml:space="preserve">Cho </w:t>
      </w:r>
      <w:r w:rsidR="00CA6F72" w:rsidRPr="00130061">
        <w:rPr>
          <w:rFonts w:ascii="Times New Roman" w:hAnsi="Times New Roman"/>
          <w:iCs/>
          <w:sz w:val="24"/>
          <w:szCs w:val="24"/>
        </w:rPr>
        <w:t>Hydrogen tác dụng với iodine</w:t>
      </w:r>
      <w:r w:rsidRPr="00130061">
        <w:rPr>
          <w:rFonts w:ascii="Times New Roman" w:hAnsi="Times New Roman"/>
          <w:iCs/>
          <w:sz w:val="24"/>
          <w:szCs w:val="24"/>
        </w:rPr>
        <w:t xml:space="preserve">. </w:t>
      </w:r>
    </w:p>
    <w:p w14:paraId="3D63B325" w14:textId="2F76CDCF" w:rsidR="00F53E36" w:rsidRPr="00130061" w:rsidRDefault="00F53E36" w:rsidP="00F53E36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78AB4C6A" w14:textId="6F971243" w:rsidR="00FB58CE" w:rsidRPr="00130061" w:rsidRDefault="003E5D58" w:rsidP="00695541">
      <w:pPr>
        <w:jc w:val="both"/>
        <w:rPr>
          <w:rFonts w:ascii="Times New Roman" w:hAnsi="Times New Roman"/>
          <w:sz w:val="24"/>
        </w:rPr>
      </w:pPr>
      <w:r w:rsidRPr="00100051">
        <w:rPr>
          <w:rFonts w:ascii="Times New Roman" w:hAnsi="Times New Roman"/>
          <w:b/>
          <w:color w:val="FF0000"/>
          <w:sz w:val="24"/>
          <w:szCs w:val="24"/>
        </w:rPr>
        <w:t>Câu 2:</w:t>
      </w:r>
      <w:r w:rsidRPr="00130061">
        <w:rPr>
          <w:rFonts w:ascii="Times New Roman" w:hAnsi="Times New Roman"/>
          <w:sz w:val="24"/>
          <w:szCs w:val="24"/>
        </w:rPr>
        <w:t xml:space="preserve"> </w:t>
      </w:r>
      <w:r w:rsidR="00404941" w:rsidRPr="00130061">
        <w:rPr>
          <w:rFonts w:ascii="Times New Roman" w:hAnsi="Times New Roman"/>
          <w:sz w:val="24"/>
          <w:szCs w:val="24"/>
        </w:rPr>
        <w:t>Cho phản ứ</w:t>
      </w:r>
      <w:r w:rsidR="00962D95" w:rsidRPr="00130061">
        <w:rPr>
          <w:rFonts w:ascii="Times New Roman" w:hAnsi="Times New Roman"/>
          <w:sz w:val="24"/>
          <w:szCs w:val="24"/>
        </w:rPr>
        <w:t xml:space="preserve">ng sau: </w:t>
      </w:r>
      <w:r w:rsidR="00FB58CE" w:rsidRPr="00130061">
        <w:rPr>
          <w:rFonts w:ascii="Times New Roman" w:hAnsi="Times New Roman"/>
          <w:iCs/>
          <w:sz w:val="24"/>
          <w:szCs w:val="24"/>
        </w:rPr>
        <w:t>2H</w:t>
      </w:r>
      <w:r w:rsidR="00FB58CE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FB58CE" w:rsidRPr="00130061">
        <w:rPr>
          <w:rFonts w:ascii="Times New Roman" w:hAnsi="Times New Roman"/>
          <w:iCs/>
          <w:sz w:val="24"/>
          <w:szCs w:val="24"/>
        </w:rPr>
        <w:t>S(g)  +  3O</w:t>
      </w:r>
      <w:r w:rsidR="00FB58CE" w:rsidRPr="00130061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FB58CE" w:rsidRPr="00130061">
        <w:rPr>
          <w:rFonts w:ascii="Times New Roman" w:hAnsi="Times New Roman"/>
          <w:iCs/>
          <w:sz w:val="24"/>
          <w:szCs w:val="24"/>
        </w:rPr>
        <w:t xml:space="preserve">(g)  </w:t>
      </w:r>
      <w:r w:rsidR="00FB58CE" w:rsidRPr="00130061">
        <w:rPr>
          <w:rFonts w:ascii="Times New Roman" w:hAnsi="Times New Roman"/>
          <w:position w:val="-6"/>
          <w:sz w:val="24"/>
        </w:rPr>
        <w:object w:dxaOrig="620" w:dyaOrig="320" w14:anchorId="79F2F4EE">
          <v:shape id="_x0000_i1031" type="#_x0000_t75" style="width:30.75pt;height:16.5pt" o:ole="">
            <v:imagedata r:id="rId16" o:title=""/>
          </v:shape>
          <o:OLEObject Type="Embed" ProgID="Equation.DSMT4" ShapeID="_x0000_i1031" DrawAspect="Content" ObjectID="_1744093578" r:id="rId19"/>
        </w:object>
      </w:r>
      <w:r w:rsidR="00FB58CE" w:rsidRPr="00130061">
        <w:rPr>
          <w:rFonts w:ascii="Times New Roman" w:hAnsi="Times New Roman"/>
          <w:sz w:val="24"/>
        </w:rPr>
        <w:t xml:space="preserve"> 2SO</w:t>
      </w:r>
      <w:r w:rsidR="00FB58CE" w:rsidRPr="00130061">
        <w:rPr>
          <w:rFonts w:ascii="Times New Roman" w:hAnsi="Times New Roman"/>
          <w:sz w:val="24"/>
          <w:vertAlign w:val="subscript"/>
        </w:rPr>
        <w:t>2</w:t>
      </w:r>
      <w:r w:rsidR="00FB58CE" w:rsidRPr="00130061">
        <w:rPr>
          <w:rFonts w:ascii="Times New Roman" w:hAnsi="Times New Roman"/>
          <w:sz w:val="24"/>
        </w:rPr>
        <w:t>(g)  +  2H</w:t>
      </w:r>
      <w:r w:rsidR="00FB58CE" w:rsidRPr="00130061">
        <w:rPr>
          <w:rFonts w:ascii="Times New Roman" w:hAnsi="Times New Roman"/>
          <w:sz w:val="24"/>
          <w:vertAlign w:val="subscript"/>
        </w:rPr>
        <w:t>2</w:t>
      </w:r>
      <w:r w:rsidR="00FB58CE" w:rsidRPr="00130061">
        <w:rPr>
          <w:rFonts w:ascii="Times New Roman" w:hAnsi="Times New Roman"/>
          <w:sz w:val="24"/>
        </w:rPr>
        <w:t>O(l)</w:t>
      </w:r>
    </w:p>
    <w:p w14:paraId="1C61CD60" w14:textId="4B7383A0" w:rsidR="00404941" w:rsidRPr="00130061" w:rsidRDefault="0017049A" w:rsidP="008C4768">
      <w:pPr>
        <w:tabs>
          <w:tab w:val="left" w:pos="992"/>
        </w:tabs>
        <w:spacing w:before="120"/>
        <w:ind w:firstLine="567"/>
        <w:jc w:val="both"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ab/>
      </w:r>
      <w:r w:rsidR="00404941" w:rsidRPr="00130061">
        <w:rPr>
          <w:rFonts w:ascii="Times New Roman" w:hAnsi="Times New Roman"/>
          <w:sz w:val="24"/>
          <w:szCs w:val="24"/>
        </w:rPr>
        <w:t>a. Viết biểu thức tốc độ tức thời của phản ứng ?</w:t>
      </w:r>
    </w:p>
    <w:p w14:paraId="23C9C148" w14:textId="1F94E698" w:rsidR="00710518" w:rsidRPr="00130061" w:rsidRDefault="00710518" w:rsidP="0071051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6117CD3D" w14:textId="44F8466F" w:rsidR="00404941" w:rsidRPr="00130061" w:rsidRDefault="00F53E36" w:rsidP="001C244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 xml:space="preserve"> </w:t>
      </w:r>
      <w:r w:rsidR="0017049A" w:rsidRPr="00130061">
        <w:rPr>
          <w:rFonts w:ascii="Times New Roman" w:hAnsi="Times New Roman"/>
          <w:iCs/>
          <w:sz w:val="24"/>
          <w:szCs w:val="24"/>
        </w:rPr>
        <w:tab/>
      </w:r>
      <w:r w:rsidR="00404941" w:rsidRPr="00130061">
        <w:rPr>
          <w:rFonts w:ascii="Times New Roman" w:hAnsi="Times New Roman"/>
          <w:sz w:val="24"/>
          <w:szCs w:val="24"/>
        </w:rPr>
        <w:t>b. Ở nhiệt độ không đổi, tốc độ phản ứng thay đổi như thế</w:t>
      </w:r>
      <w:r w:rsidR="00515B98" w:rsidRPr="00130061">
        <w:rPr>
          <w:rFonts w:ascii="Times New Roman" w:hAnsi="Times New Roman"/>
          <w:sz w:val="24"/>
          <w:szCs w:val="24"/>
        </w:rPr>
        <w:t xml:space="preserve"> nào khi:</w:t>
      </w:r>
    </w:p>
    <w:p w14:paraId="5F06335D" w14:textId="0FDA2189" w:rsidR="00C51D6E" w:rsidRPr="00130061" w:rsidRDefault="00FB3CF7" w:rsidP="008C4768">
      <w:pPr>
        <w:tabs>
          <w:tab w:val="left" w:pos="992"/>
        </w:tabs>
        <w:spacing w:before="120"/>
        <w:ind w:firstLine="567"/>
        <w:jc w:val="both"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ab/>
      </w:r>
      <w:r w:rsidR="00C51D6E" w:rsidRPr="00130061">
        <w:rPr>
          <w:rFonts w:ascii="Times New Roman" w:hAnsi="Times New Roman"/>
          <w:sz w:val="24"/>
          <w:szCs w:val="24"/>
        </w:rPr>
        <w:t xml:space="preserve">- Nồng độ </w:t>
      </w:r>
      <w:r w:rsidR="00FB58CE" w:rsidRPr="00130061">
        <w:rPr>
          <w:rFonts w:ascii="Times New Roman" w:hAnsi="Times New Roman"/>
          <w:sz w:val="24"/>
          <w:szCs w:val="24"/>
        </w:rPr>
        <w:t>H</w:t>
      </w:r>
      <w:r w:rsidR="00FB58CE"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="00FB58CE" w:rsidRPr="00130061">
        <w:rPr>
          <w:rFonts w:ascii="Times New Roman" w:hAnsi="Times New Roman"/>
          <w:sz w:val="24"/>
          <w:szCs w:val="24"/>
        </w:rPr>
        <w:t>S</w:t>
      </w:r>
      <w:r w:rsidR="00C51D6E" w:rsidRPr="00130061">
        <w:rPr>
          <w:rFonts w:ascii="Times New Roman" w:hAnsi="Times New Roman"/>
          <w:sz w:val="24"/>
          <w:szCs w:val="24"/>
        </w:rPr>
        <w:t xml:space="preserve"> tăng </w:t>
      </w:r>
      <w:r w:rsidR="00416E46" w:rsidRPr="00130061">
        <w:rPr>
          <w:rFonts w:ascii="Times New Roman" w:hAnsi="Times New Roman"/>
          <w:sz w:val="24"/>
          <w:szCs w:val="24"/>
        </w:rPr>
        <w:t xml:space="preserve">lên </w:t>
      </w:r>
      <w:r w:rsidR="00FB58CE" w:rsidRPr="00130061">
        <w:rPr>
          <w:rFonts w:ascii="Times New Roman" w:hAnsi="Times New Roman"/>
          <w:sz w:val="24"/>
          <w:szCs w:val="24"/>
        </w:rPr>
        <w:t>2</w:t>
      </w:r>
      <w:r w:rsidR="00C51D6E" w:rsidRPr="00130061">
        <w:rPr>
          <w:rFonts w:ascii="Times New Roman" w:hAnsi="Times New Roman"/>
          <w:sz w:val="24"/>
          <w:szCs w:val="24"/>
        </w:rPr>
        <w:t xml:space="preserve"> lần và nồng độ </w:t>
      </w:r>
      <w:r w:rsidR="00FB58CE" w:rsidRPr="00130061">
        <w:rPr>
          <w:rFonts w:ascii="Times New Roman" w:hAnsi="Times New Roman"/>
          <w:sz w:val="24"/>
          <w:szCs w:val="24"/>
        </w:rPr>
        <w:t>O</w:t>
      </w:r>
      <w:r w:rsidR="00FB58CE"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="00C51D6E" w:rsidRPr="00130061">
        <w:rPr>
          <w:rFonts w:ascii="Times New Roman" w:hAnsi="Times New Roman"/>
          <w:sz w:val="24"/>
          <w:szCs w:val="24"/>
        </w:rPr>
        <w:t xml:space="preserve"> không đổi.</w:t>
      </w:r>
    </w:p>
    <w:p w14:paraId="5D7E6A88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53D3DCD5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51921D02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573B3A2D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98E9AF3" w14:textId="20B3E12A" w:rsidR="00C51D6E" w:rsidRPr="00130061" w:rsidRDefault="00F53E36" w:rsidP="001C244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ab/>
      </w:r>
      <w:r w:rsidR="0033076D" w:rsidRPr="00130061">
        <w:rPr>
          <w:rFonts w:ascii="Times New Roman" w:hAnsi="Times New Roman"/>
          <w:sz w:val="24"/>
          <w:szCs w:val="24"/>
        </w:rPr>
        <w:t>- Nồng độ H</w:t>
      </w:r>
      <w:r w:rsidR="0033076D"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="0033076D" w:rsidRPr="00130061">
        <w:rPr>
          <w:rFonts w:ascii="Times New Roman" w:hAnsi="Times New Roman"/>
          <w:sz w:val="24"/>
          <w:szCs w:val="24"/>
        </w:rPr>
        <w:t>S không đổi và nồng độ O</w:t>
      </w:r>
      <w:r w:rsidR="0033076D"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="0033076D" w:rsidRPr="00130061">
        <w:rPr>
          <w:rFonts w:ascii="Times New Roman" w:hAnsi="Times New Roman"/>
          <w:sz w:val="24"/>
          <w:szCs w:val="24"/>
        </w:rPr>
        <w:t xml:space="preserve"> giảm đi 3 lần.</w:t>
      </w:r>
    </w:p>
    <w:p w14:paraId="7174A171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60240ACC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18118684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5862818E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74B8BA84" w14:textId="475E1158" w:rsidR="00BD7AD4" w:rsidRPr="00130061" w:rsidRDefault="00FB3E32" w:rsidP="0033076D">
      <w:pPr>
        <w:tabs>
          <w:tab w:val="left" w:pos="992"/>
        </w:tabs>
        <w:spacing w:before="120"/>
        <w:ind w:firstLine="567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ab/>
      </w:r>
      <w:r w:rsidR="0033076D" w:rsidRPr="00130061">
        <w:rPr>
          <w:rFonts w:ascii="Times New Roman" w:hAnsi="Times New Roman"/>
          <w:sz w:val="24"/>
          <w:szCs w:val="24"/>
        </w:rPr>
        <w:t>- Nồng độ H</w:t>
      </w:r>
      <w:r w:rsidR="0033076D"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="0033076D" w:rsidRPr="00130061">
        <w:rPr>
          <w:rFonts w:ascii="Times New Roman" w:hAnsi="Times New Roman"/>
          <w:sz w:val="24"/>
          <w:szCs w:val="24"/>
        </w:rPr>
        <w:t>S và nồng độ O</w:t>
      </w:r>
      <w:r w:rsidR="0033076D"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="0033076D" w:rsidRPr="00130061">
        <w:rPr>
          <w:rFonts w:ascii="Times New Roman" w:hAnsi="Times New Roman"/>
          <w:sz w:val="24"/>
          <w:szCs w:val="24"/>
        </w:rPr>
        <w:t xml:space="preserve"> </w:t>
      </w:r>
      <w:r w:rsidR="002143CF" w:rsidRPr="00130061">
        <w:rPr>
          <w:rFonts w:ascii="Times New Roman" w:hAnsi="Times New Roman"/>
          <w:sz w:val="24"/>
          <w:szCs w:val="24"/>
        </w:rPr>
        <w:t>tăng lên 2 lần</w:t>
      </w:r>
      <w:r w:rsidR="0033076D" w:rsidRPr="00130061">
        <w:rPr>
          <w:rFonts w:ascii="Times New Roman" w:hAnsi="Times New Roman"/>
          <w:sz w:val="24"/>
          <w:szCs w:val="24"/>
        </w:rPr>
        <w:t xml:space="preserve">.  </w:t>
      </w:r>
      <w:r w:rsidR="00BD7AD4"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</w:t>
      </w:r>
    </w:p>
    <w:p w14:paraId="1A302BD0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0617C6A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45193CB1" w14:textId="77777777" w:rsidR="00BD7AD4" w:rsidRPr="00130061" w:rsidRDefault="00BD7AD4" w:rsidP="00BD7AD4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130061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2A42FE3B" w14:textId="35A860F6" w:rsidR="00D44E1D" w:rsidRPr="00130061" w:rsidRDefault="002B1ED9" w:rsidP="00695541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sz w:val="24"/>
          <w:szCs w:val="24"/>
        </w:rPr>
      </w:pPr>
      <w:r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3</w:t>
      </w:r>
      <w:r w:rsidR="00D44E1D" w:rsidRPr="00100051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:</w:t>
      </w:r>
      <w:r w:rsidR="00D44E1D" w:rsidRPr="00130061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BD7AD4" w:rsidRPr="00130061">
        <w:rPr>
          <w:rFonts w:ascii="Times New Roman" w:eastAsia="Times New Roman" w:hAnsi="Times New Roman"/>
          <w:noProof w:val="0"/>
          <w:sz w:val="24"/>
          <w:szCs w:val="24"/>
        </w:rPr>
        <w:t>Nhỏ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từ từ đến </w:t>
      </w:r>
      <w:r w:rsidR="00BD7AD4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hết </w:t>
      </w:r>
      <w:r w:rsidR="002D5634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16 </w:t>
      </w:r>
      <w:r w:rsidR="00BD7AD4" w:rsidRPr="00130061">
        <w:rPr>
          <w:rFonts w:ascii="Times New Roman" w:eastAsia="Times New Roman" w:hAnsi="Times New Roman"/>
          <w:noProof w:val="0"/>
          <w:sz w:val="24"/>
          <w:szCs w:val="24"/>
        </w:rPr>
        <w:t>l</w:t>
      </w:r>
      <w:r w:rsidR="002D5634" w:rsidRPr="00130061">
        <w:rPr>
          <w:rFonts w:ascii="Times New Roman" w:eastAsia="Times New Roman" w:hAnsi="Times New Roman"/>
          <w:noProof w:val="0"/>
          <w:sz w:val="24"/>
          <w:szCs w:val="24"/>
        </w:rPr>
        <w:t>ít</w:t>
      </w:r>
      <w:r w:rsidR="000F3DBE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dung dịch HCl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BD7AD4" w:rsidRPr="00130061">
        <w:rPr>
          <w:rFonts w:ascii="Times New Roman" w:eastAsia="Times New Roman" w:hAnsi="Times New Roman"/>
          <w:noProof w:val="0"/>
          <w:sz w:val="24"/>
          <w:szCs w:val="24"/>
        </w:rPr>
        <w:t>0,2M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vào </w:t>
      </w:r>
      <w:r w:rsidR="005D6582" w:rsidRPr="00130061">
        <w:rPr>
          <w:rFonts w:ascii="Times New Roman" w:eastAsia="Times New Roman" w:hAnsi="Times New Roman"/>
          <w:noProof w:val="0"/>
          <w:sz w:val="24"/>
          <w:szCs w:val="24"/>
        </w:rPr>
        <w:t>79</w:t>
      </w:r>
      <w:r w:rsidR="00C54329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gam </w:t>
      </w:r>
      <w:r w:rsidR="000F3DBE" w:rsidRPr="00130061">
        <w:rPr>
          <w:rFonts w:ascii="Times New Roman" w:eastAsia="Times New Roman" w:hAnsi="Times New Roman"/>
          <w:noProof w:val="0"/>
          <w:sz w:val="24"/>
          <w:szCs w:val="24"/>
        </w:rPr>
        <w:t>K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>MnO</w:t>
      </w:r>
      <w:r w:rsidR="000F3DBE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4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thu được khí </w:t>
      </w:r>
      <w:r w:rsidR="00980635" w:rsidRPr="00130061">
        <w:rPr>
          <w:rFonts w:ascii="Times New Roman" w:eastAsia="Times New Roman" w:hAnsi="Times New Roman"/>
          <w:noProof w:val="0"/>
          <w:sz w:val="24"/>
          <w:szCs w:val="24"/>
        </w:rPr>
        <w:t>X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(đkc). Sục </w:t>
      </w:r>
      <w:r w:rsidR="00A42EDC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toàn bộ 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khí </w:t>
      </w:r>
      <w:r w:rsidR="005D6582" w:rsidRPr="00130061">
        <w:rPr>
          <w:rFonts w:ascii="Times New Roman" w:eastAsia="Times New Roman" w:hAnsi="Times New Roman"/>
          <w:noProof w:val="0"/>
          <w:sz w:val="24"/>
          <w:szCs w:val="24"/>
        </w:rPr>
        <w:t>Cl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C54329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thu được </w:t>
      </w:r>
      <w:r w:rsidR="00F23FB3" w:rsidRPr="00130061">
        <w:rPr>
          <w:rFonts w:ascii="Times New Roman" w:eastAsia="Times New Roman" w:hAnsi="Times New Roman"/>
          <w:noProof w:val="0"/>
          <w:sz w:val="24"/>
          <w:szCs w:val="24"/>
        </w:rPr>
        <w:t>vào</w:t>
      </w:r>
      <w:r w:rsidR="00C54329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364F35" w:rsidRPr="00130061">
        <w:rPr>
          <w:rFonts w:ascii="Times New Roman" w:eastAsia="Times New Roman" w:hAnsi="Times New Roman"/>
          <w:noProof w:val="0"/>
          <w:sz w:val="24"/>
          <w:szCs w:val="24"/>
        </w:rPr>
        <w:t>nước biển có chứa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980635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muối </w:t>
      </w:r>
      <w:r w:rsidR="000F3DBE" w:rsidRPr="00130061">
        <w:rPr>
          <w:rFonts w:ascii="Times New Roman" w:eastAsia="Times New Roman" w:hAnsi="Times New Roman"/>
          <w:noProof w:val="0"/>
          <w:sz w:val="24"/>
          <w:szCs w:val="24"/>
        </w:rPr>
        <w:t>Na</w:t>
      </w:r>
      <w:r w:rsidR="005D6582" w:rsidRPr="00130061">
        <w:rPr>
          <w:rFonts w:ascii="Times New Roman" w:eastAsia="Times New Roman" w:hAnsi="Times New Roman"/>
          <w:noProof w:val="0"/>
          <w:sz w:val="24"/>
          <w:szCs w:val="24"/>
        </w:rPr>
        <w:t>X</w:t>
      </w:r>
      <w:r w:rsidR="00A42EDC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F23FB3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thu được </w:t>
      </w:r>
      <w:r w:rsidR="005369C5">
        <w:rPr>
          <w:rFonts w:ascii="Times New Roman" w:eastAsia="Times New Roman" w:hAnsi="Times New Roman"/>
          <w:noProof w:val="0"/>
          <w:sz w:val="24"/>
          <w:szCs w:val="24"/>
        </w:rPr>
        <w:t>160</w:t>
      </w:r>
      <w:r w:rsidR="00F23FB3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 gam </w:t>
      </w:r>
      <w:r w:rsidR="005369C5">
        <w:rPr>
          <w:rFonts w:ascii="Times New Roman" w:eastAsia="Times New Roman" w:hAnsi="Times New Roman"/>
          <w:noProof w:val="0"/>
          <w:sz w:val="24"/>
          <w:szCs w:val="24"/>
        </w:rPr>
        <w:t>halogen X</w:t>
      </w:r>
      <w:r w:rsidR="005369C5" w:rsidRPr="005369C5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44E1D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. </w:t>
      </w:r>
      <w:r w:rsidR="00F23FB3" w:rsidRPr="00130061">
        <w:rPr>
          <w:rFonts w:ascii="Times New Roman" w:eastAsia="Times New Roman" w:hAnsi="Times New Roman"/>
          <w:noProof w:val="0"/>
          <w:sz w:val="24"/>
          <w:szCs w:val="24"/>
        </w:rPr>
        <w:t xml:space="preserve">Xác định X ? </w:t>
      </w:r>
    </w:p>
    <w:p w14:paraId="347B239D" w14:textId="6883C137" w:rsidR="00B20C3C" w:rsidRPr="00130061" w:rsidRDefault="00B20C3C" w:rsidP="00B20C3C">
      <w:pPr>
        <w:tabs>
          <w:tab w:val="left" w:pos="450"/>
          <w:tab w:val="left" w:pos="2880"/>
          <w:tab w:val="left" w:pos="5310"/>
          <w:tab w:val="left" w:pos="7920"/>
        </w:tabs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100051">
        <w:rPr>
          <w:rFonts w:ascii="Times New Roman" w:hAnsi="Times New Roman"/>
          <w:b/>
          <w:bCs/>
          <w:color w:val="FF0000"/>
          <w:sz w:val="24"/>
          <w:szCs w:val="24"/>
        </w:rPr>
        <w:t>Câu 4:</w:t>
      </w:r>
      <w:r w:rsidRPr="00130061">
        <w:rPr>
          <w:rFonts w:ascii="Times New Roman" w:hAnsi="Times New Roman"/>
          <w:sz w:val="24"/>
          <w:szCs w:val="24"/>
        </w:rPr>
        <w:t xml:space="preserve"> Chlorine B (C</w:t>
      </w:r>
      <w:r w:rsidRPr="00130061">
        <w:rPr>
          <w:rFonts w:ascii="Times New Roman" w:hAnsi="Times New Roman"/>
          <w:sz w:val="24"/>
          <w:szCs w:val="24"/>
          <w:vertAlign w:val="subscript"/>
        </w:rPr>
        <w:t>6</w:t>
      </w:r>
      <w:r w:rsidRPr="00130061">
        <w:rPr>
          <w:rFonts w:ascii="Times New Roman" w:hAnsi="Times New Roman"/>
          <w:sz w:val="24"/>
          <w:szCs w:val="24"/>
        </w:rPr>
        <w:t>H</w:t>
      </w:r>
      <w:r w:rsidRPr="00130061">
        <w:rPr>
          <w:rFonts w:ascii="Times New Roman" w:hAnsi="Times New Roman"/>
          <w:sz w:val="24"/>
          <w:szCs w:val="24"/>
          <w:vertAlign w:val="subscript"/>
        </w:rPr>
        <w:t>5</w:t>
      </w:r>
      <w:r w:rsidRPr="00130061">
        <w:rPr>
          <w:rFonts w:ascii="Times New Roman" w:hAnsi="Times New Roman"/>
          <w:sz w:val="24"/>
          <w:szCs w:val="24"/>
        </w:rPr>
        <w:t>ClNNaO</w:t>
      </w:r>
      <w:r w:rsidRPr="00130061">
        <w:rPr>
          <w:rFonts w:ascii="Times New Roman" w:hAnsi="Times New Roman"/>
          <w:sz w:val="24"/>
          <w:szCs w:val="24"/>
          <w:vertAlign w:val="subscript"/>
        </w:rPr>
        <w:t>2</w:t>
      </w:r>
      <w:r w:rsidRPr="00130061">
        <w:rPr>
          <w:rFonts w:ascii="Times New Roman" w:hAnsi="Times New Roman"/>
          <w:sz w:val="24"/>
          <w:szCs w:val="24"/>
        </w:rPr>
        <w:t>S) là chất thường được sử dụng để sát khuẩn trên các bề mặt, vật dụng hoặc dùng để khử trùng, sát khuẩn, xử lý nước sinh hoạt. Ở nồng độ cao, chloramine B có tác dụng diệt nấm mốc, vi khuẩn, virus gây bệnh cho người. Chloramine B có dạng viên nén (mỗi viên có khối lượng 0,3 – 2,0 gam) và dạng bột. Chloramine B 25% (250mg chlorine hoạt tính trong một viên nén như hình bên) được dùng phổ biến, vì tiện dụng khi pha chế và bảo quản.</w:t>
      </w:r>
    </w:p>
    <w:p w14:paraId="7312189F" w14:textId="77777777" w:rsidR="00B20C3C" w:rsidRPr="00130061" w:rsidRDefault="00B20C3C" w:rsidP="00B20C3C">
      <w:pPr>
        <w:tabs>
          <w:tab w:val="left" w:pos="450"/>
          <w:tab w:val="left" w:pos="2880"/>
          <w:tab w:val="left" w:pos="5310"/>
          <w:tab w:val="left" w:pos="7920"/>
        </w:tabs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b/>
          <w:sz w:val="24"/>
          <w:szCs w:val="24"/>
        </w:rPr>
        <w:lastRenderedPageBreak/>
        <w:t>a.</w:t>
      </w:r>
      <w:r w:rsidRPr="00130061">
        <w:rPr>
          <w:rFonts w:ascii="Times New Roman" w:hAnsi="Times New Roman"/>
          <w:sz w:val="24"/>
          <w:szCs w:val="24"/>
        </w:rPr>
        <w:t xml:space="preserve"> Nồng độ chloramine B khi hòa tan vào nước đạt 0,001% có tác dụng sát khuẩn dùng trong xử lí nước sinh hoạt. Cần dùng bao nhiêu viên nén chloramine B 25% (loại viên 1 gam) để xử lí bình chứa 200 lít nước?</w:t>
      </w:r>
    </w:p>
    <w:p w14:paraId="18477CC2" w14:textId="19343374" w:rsidR="00B20C3C" w:rsidRPr="00130061" w:rsidRDefault="00B20C3C" w:rsidP="00B20C3C">
      <w:pPr>
        <w:tabs>
          <w:tab w:val="left" w:pos="450"/>
          <w:tab w:val="left" w:pos="2880"/>
          <w:tab w:val="left" w:pos="5310"/>
          <w:tab w:val="left" w:pos="7920"/>
        </w:tabs>
        <w:spacing w:line="312" w:lineRule="auto"/>
        <w:ind w:left="450"/>
        <w:jc w:val="both"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b/>
          <w:bCs/>
          <w:sz w:val="24"/>
          <w:szCs w:val="24"/>
        </w:rPr>
        <w:tab/>
      </w:r>
      <w:r w:rsidRPr="00130061">
        <w:rPr>
          <w:rFonts w:ascii="Times New Roman" w:hAnsi="Times New Roman"/>
          <w:b/>
          <w:bCs/>
          <w:sz w:val="24"/>
          <w:szCs w:val="24"/>
        </w:rPr>
        <w:tab/>
      </w:r>
      <w:r w:rsidRPr="00130061">
        <w:rPr>
          <w:rFonts w:ascii="Times New Roman" w:hAnsi="Times New Roman"/>
          <w:b/>
          <w:bCs/>
          <w:sz w:val="24"/>
          <w:szCs w:val="24"/>
        </w:rPr>
        <w:tab/>
        <w:t>Đ.A:</w:t>
      </w:r>
      <w:r w:rsidRPr="00130061">
        <w:rPr>
          <w:rFonts w:ascii="Times New Roman" w:hAnsi="Times New Roman"/>
          <w:sz w:val="24"/>
          <w:szCs w:val="24"/>
        </w:rPr>
        <w:t xml:space="preserve"> 2 viên.</w:t>
      </w:r>
      <w:r w:rsidRPr="00130061">
        <w:rPr>
          <w:rFonts w:ascii="Times New Roman" w:hAnsi="Times New Roman"/>
          <w:sz w:val="24"/>
          <w:szCs w:val="24"/>
        </w:rPr>
        <w:tab/>
      </w:r>
    </w:p>
    <w:p w14:paraId="06C9D502" w14:textId="7517C88B" w:rsidR="00B20C3C" w:rsidRPr="00130061" w:rsidRDefault="00B20C3C" w:rsidP="00B20C3C">
      <w:pPr>
        <w:tabs>
          <w:tab w:val="left" w:pos="450"/>
          <w:tab w:val="left" w:pos="2880"/>
          <w:tab w:val="left" w:pos="5310"/>
          <w:tab w:val="left" w:pos="7920"/>
        </w:tabs>
        <w:spacing w:line="312" w:lineRule="auto"/>
        <w:jc w:val="both"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b/>
          <w:sz w:val="24"/>
          <w:szCs w:val="24"/>
        </w:rPr>
        <w:t>b.</w:t>
      </w:r>
      <w:r w:rsidRPr="00130061">
        <w:rPr>
          <w:rFonts w:ascii="Times New Roman" w:hAnsi="Times New Roman"/>
          <w:sz w:val="24"/>
          <w:szCs w:val="24"/>
        </w:rPr>
        <w:t xml:space="preserve"> Chloramine B nồng độ 2% dùng để xịt trên các bề mặt vật dụng nhằm sát khuẩn, virus gây bệnh. Để pha chế dung dịch này, sử dụng chloramine B 25% dạng bột, vật cần bao nhiêu gam bột chloramine B 25% pha với 1 lít nước để dung dịch sát khuẩn 2%.</w:t>
      </w:r>
      <w:r w:rsidRPr="00130061">
        <w:rPr>
          <w:rFonts w:ascii="Times New Roman" w:hAnsi="Times New Roman"/>
          <w:sz w:val="24"/>
          <w:szCs w:val="24"/>
        </w:rPr>
        <w:tab/>
      </w:r>
      <w:r w:rsidRPr="00130061">
        <w:rPr>
          <w:rFonts w:ascii="Times New Roman" w:hAnsi="Times New Roman"/>
          <w:sz w:val="24"/>
          <w:szCs w:val="24"/>
        </w:rPr>
        <w:tab/>
        <w:t>Đ.A: 20g.</w:t>
      </w:r>
    </w:p>
    <w:p w14:paraId="12BFB791" w14:textId="216D86C2" w:rsidR="005B69DD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0C0623A5" w14:textId="12FD2429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7CC55337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9166303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4394784C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1D7D812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0C46C552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120C934A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077B2FB7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1BE22AF1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5FFBF6B3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60342B89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492FFBD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0669BB6C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FA50394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887225A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9402FD3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6E777D1A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62497CE9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849E8D6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48EAD857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747A6050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0C89A2AB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173237CA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6BE47CD0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37953166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7289B0CC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27507D5E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213DD07C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5B73E4A9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1C6827FB" w14:textId="77777777" w:rsidR="00792111" w:rsidRPr="00130061" w:rsidRDefault="00792111" w:rsidP="0079211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p w14:paraId="01D7900E" w14:textId="5DC42B7C" w:rsidR="00792111" w:rsidRPr="00130061" w:rsidRDefault="00792111" w:rsidP="001703A1">
      <w:pPr>
        <w:tabs>
          <w:tab w:val="left" w:pos="567"/>
        </w:tabs>
        <w:spacing w:before="120" w:line="360" w:lineRule="auto"/>
        <w:ind w:left="567" w:hanging="567"/>
        <w:contextualSpacing/>
        <w:rPr>
          <w:rFonts w:ascii="Times New Roman" w:hAnsi="Times New Roman"/>
          <w:sz w:val="24"/>
          <w:szCs w:val="24"/>
        </w:rPr>
      </w:pPr>
      <w:r w:rsidRPr="001300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</w:t>
      </w:r>
    </w:p>
    <w:sectPr w:rsidR="00792111" w:rsidRPr="00130061" w:rsidSect="001703A1">
      <w:headerReference w:type="default" r:id="rId20"/>
      <w:footerReference w:type="default" r:id="rId21"/>
      <w:pgSz w:w="11907" w:h="16840" w:code="9"/>
      <w:pgMar w:top="340" w:right="567" w:bottom="340" w:left="567" w:header="340" w:footer="1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8D3910" w14:textId="77777777" w:rsidR="002C7FF9" w:rsidRDefault="002C7FF9" w:rsidP="00781F7C">
      <w:r>
        <w:separator/>
      </w:r>
    </w:p>
  </w:endnote>
  <w:endnote w:type="continuationSeparator" w:id="0">
    <w:p w14:paraId="501A86AF" w14:textId="77777777" w:rsidR="002C7FF9" w:rsidRDefault="002C7FF9" w:rsidP="00781F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A55804" w14:textId="7E511884" w:rsidR="001703A1" w:rsidRPr="001703A1" w:rsidRDefault="001703A1" w:rsidP="001703A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noProof w:val="0"/>
        <w:color w:val="000000"/>
        <w:kern w:val="2"/>
        <w:sz w:val="24"/>
        <w:szCs w:val="24"/>
        <w:lang w:val="en-US" w:eastAsia="zh-CN"/>
      </w:rPr>
    </w:pPr>
    <w:r w:rsidRPr="001703A1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 </w:t>
    </w:r>
    <w:r w:rsidRPr="001703A1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</w:t>
    </w:r>
    <w:r w:rsidRPr="001703A1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</w:t>
    </w:r>
    <w:r w:rsidRPr="001703A1">
      <w:rPr>
        <w:rFonts w:ascii="Times New Roman" w:eastAsia="SimSun" w:hAnsi="Times New Roman"/>
        <w:b/>
        <w:noProof w:val="0"/>
        <w:color w:val="00B0F0"/>
        <w:kern w:val="2"/>
        <w:sz w:val="24"/>
        <w:szCs w:val="24"/>
        <w:lang w:val="nl-NL" w:eastAsia="zh-CN"/>
      </w:rPr>
      <w:t/>
    </w:r>
    <w:r w:rsidRPr="001703A1">
      <w:rPr>
        <w:rFonts w:ascii="Times New Roman" w:eastAsia="SimSun" w:hAnsi="Times New Roman"/>
        <w:b/>
        <w:noProof w:val="0"/>
        <w:color w:val="FF0000"/>
        <w:kern w:val="2"/>
        <w:sz w:val="24"/>
        <w:szCs w:val="24"/>
        <w:lang w:val="nl-NL" w:eastAsia="zh-CN"/>
      </w:rPr>
      <w:t xml:space="preserve"/>
    </w:r>
    <w:r w:rsidRPr="001703A1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1703A1">
      <w:rPr>
        <w:rFonts w:ascii="Times New Roman" w:eastAsia="SimSun" w:hAnsi="Times New Roman"/>
        <w:b/>
        <w:noProof w:val="0"/>
        <w:color w:val="FF0000"/>
        <w:kern w:val="2"/>
        <w:sz w:val="24"/>
        <w:szCs w:val="24"/>
        <w:lang w:val="en-US" w:eastAsia="zh-CN"/>
      </w:rPr>
      <w:t>Trang</w:t>
    </w:r>
    <w:r w:rsidRPr="001703A1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t xml:space="preserve"> </w:t>
    </w:r>
    <w:r w:rsidRPr="001703A1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begin"/>
    </w:r>
    <w:r w:rsidRPr="001703A1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1703A1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separate"/>
    </w:r>
    <w:r w:rsidR="00100051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>1</w:t>
    </w:r>
    <w:r w:rsidRPr="001703A1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D876F4" w14:textId="77777777" w:rsidR="002C7FF9" w:rsidRDefault="002C7FF9" w:rsidP="00781F7C">
      <w:r>
        <w:separator/>
      </w:r>
    </w:p>
  </w:footnote>
  <w:footnote w:type="continuationSeparator" w:id="0">
    <w:p w14:paraId="37101454" w14:textId="77777777" w:rsidR="002C7FF9" w:rsidRDefault="002C7FF9" w:rsidP="00781F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80B91E" w14:textId="77777777" w:rsidR="001703A1" w:rsidRPr="001703A1" w:rsidRDefault="001703A1" w:rsidP="001703A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/>
        <w:noProof w:val="0"/>
        <w:lang w:val="vi"/>
      </w:rPr>
    </w:pPr>
    <w:r w:rsidRPr="001703A1">
      <w:rPr>
        <w:rFonts w:ascii="Times New Roman" w:hAnsi="Times New Roman"/>
        <w:b/>
        <w:noProof w:val="0"/>
        <w:color w:val="00B0F0"/>
        <w:sz w:val="24"/>
        <w:szCs w:val="24"/>
        <w:lang w:val="nl-NL"/>
      </w:rPr>
      <w:t/>
    </w:r>
    <w:r w:rsidRPr="001703A1">
      <w:rPr>
        <w:rFonts w:ascii="Times New Roman" w:hAnsi="Times New Roman"/>
        <w:b/>
        <w:noProof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775437"/>
    <w:multiLevelType w:val="hybridMultilevel"/>
    <w:tmpl w:val="EC4244AE"/>
    <w:lvl w:ilvl="0" w:tplc="E7C4109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B46B97"/>
    <w:multiLevelType w:val="hybridMultilevel"/>
    <w:tmpl w:val="AFD06846"/>
    <w:lvl w:ilvl="0" w:tplc="A6A22A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320747"/>
    <w:multiLevelType w:val="multilevel"/>
    <w:tmpl w:val="F4920552"/>
    <w:styleLink w:val="Style2"/>
    <w:lvl w:ilvl="0">
      <w:start w:val="1"/>
      <w:numFmt w:val="decimal"/>
      <w:lvlText w:val="Câu %1."/>
      <w:lvlJc w:val="left"/>
      <w:pPr>
        <w:ind w:left="0" w:firstLine="0"/>
      </w:pPr>
      <w:rPr>
        <w:rFonts w:ascii="Times New Roman" w:hAnsi="Times New Roman" w:hint="default"/>
        <w:u w:val="single"/>
      </w:rPr>
    </w:lvl>
    <w:lvl w:ilvl="1">
      <w:start w:val="1"/>
      <w:numFmt w:val="lowerLetter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3">
    <w:nsid w:val="4BE4229B"/>
    <w:multiLevelType w:val="hybridMultilevel"/>
    <w:tmpl w:val="7DF6D84E"/>
    <w:lvl w:ilvl="0" w:tplc="ADD2E1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A82AA0"/>
    <w:multiLevelType w:val="hybridMultilevel"/>
    <w:tmpl w:val="D5FE11A0"/>
    <w:lvl w:ilvl="0" w:tplc="77AC82E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674"/>
    <w:rsid w:val="00005238"/>
    <w:rsid w:val="00005A1C"/>
    <w:rsid w:val="00034710"/>
    <w:rsid w:val="00037D98"/>
    <w:rsid w:val="0004056F"/>
    <w:rsid w:val="000424B1"/>
    <w:rsid w:val="0005522D"/>
    <w:rsid w:val="00070721"/>
    <w:rsid w:val="00075743"/>
    <w:rsid w:val="00077E79"/>
    <w:rsid w:val="00083181"/>
    <w:rsid w:val="00085937"/>
    <w:rsid w:val="00085B68"/>
    <w:rsid w:val="00093182"/>
    <w:rsid w:val="000945AE"/>
    <w:rsid w:val="000A4F55"/>
    <w:rsid w:val="000B582B"/>
    <w:rsid w:val="000B5F14"/>
    <w:rsid w:val="000C4C0C"/>
    <w:rsid w:val="000D4265"/>
    <w:rsid w:val="000E508F"/>
    <w:rsid w:val="000F3DBE"/>
    <w:rsid w:val="00100051"/>
    <w:rsid w:val="00103CB8"/>
    <w:rsid w:val="0010520E"/>
    <w:rsid w:val="001164D7"/>
    <w:rsid w:val="00130061"/>
    <w:rsid w:val="001303B3"/>
    <w:rsid w:val="0013606C"/>
    <w:rsid w:val="00141045"/>
    <w:rsid w:val="00152957"/>
    <w:rsid w:val="0015296B"/>
    <w:rsid w:val="001549E6"/>
    <w:rsid w:val="00154E7C"/>
    <w:rsid w:val="00162079"/>
    <w:rsid w:val="001703A1"/>
    <w:rsid w:val="0017049A"/>
    <w:rsid w:val="001731E0"/>
    <w:rsid w:val="001749E4"/>
    <w:rsid w:val="00175629"/>
    <w:rsid w:val="00175CF1"/>
    <w:rsid w:val="001819EC"/>
    <w:rsid w:val="00186A0E"/>
    <w:rsid w:val="001C244F"/>
    <w:rsid w:val="001C3563"/>
    <w:rsid w:val="001D3FB1"/>
    <w:rsid w:val="001D4CC8"/>
    <w:rsid w:val="001D6D7C"/>
    <w:rsid w:val="001F0624"/>
    <w:rsid w:val="001F26CC"/>
    <w:rsid w:val="001F4B92"/>
    <w:rsid w:val="00201937"/>
    <w:rsid w:val="00203D84"/>
    <w:rsid w:val="00213CE1"/>
    <w:rsid w:val="002143CF"/>
    <w:rsid w:val="00217D93"/>
    <w:rsid w:val="002322FE"/>
    <w:rsid w:val="00235D65"/>
    <w:rsid w:val="00235F7B"/>
    <w:rsid w:val="00247C5E"/>
    <w:rsid w:val="00250C9D"/>
    <w:rsid w:val="002533F8"/>
    <w:rsid w:val="00262061"/>
    <w:rsid w:val="0026531D"/>
    <w:rsid w:val="00275CD9"/>
    <w:rsid w:val="002774BD"/>
    <w:rsid w:val="0027792F"/>
    <w:rsid w:val="0029005E"/>
    <w:rsid w:val="002A1101"/>
    <w:rsid w:val="002A1D26"/>
    <w:rsid w:val="002A1E15"/>
    <w:rsid w:val="002A1E6E"/>
    <w:rsid w:val="002B11DF"/>
    <w:rsid w:val="002B1ED9"/>
    <w:rsid w:val="002C7643"/>
    <w:rsid w:val="002C7FF9"/>
    <w:rsid w:val="002D5634"/>
    <w:rsid w:val="002D78A7"/>
    <w:rsid w:val="002E59BE"/>
    <w:rsid w:val="002F2E2B"/>
    <w:rsid w:val="00310C51"/>
    <w:rsid w:val="003120F6"/>
    <w:rsid w:val="00316020"/>
    <w:rsid w:val="0032381B"/>
    <w:rsid w:val="00327B41"/>
    <w:rsid w:val="0033076D"/>
    <w:rsid w:val="00333058"/>
    <w:rsid w:val="00333AFB"/>
    <w:rsid w:val="003342D0"/>
    <w:rsid w:val="003515EF"/>
    <w:rsid w:val="00355983"/>
    <w:rsid w:val="00362BD8"/>
    <w:rsid w:val="00364F35"/>
    <w:rsid w:val="00365928"/>
    <w:rsid w:val="00371673"/>
    <w:rsid w:val="00381453"/>
    <w:rsid w:val="003856CC"/>
    <w:rsid w:val="00393699"/>
    <w:rsid w:val="0039404A"/>
    <w:rsid w:val="003974D8"/>
    <w:rsid w:val="003A0758"/>
    <w:rsid w:val="003A5353"/>
    <w:rsid w:val="003B1759"/>
    <w:rsid w:val="003B290F"/>
    <w:rsid w:val="003C64F8"/>
    <w:rsid w:val="003D45A7"/>
    <w:rsid w:val="003D7346"/>
    <w:rsid w:val="003E2416"/>
    <w:rsid w:val="003E5D58"/>
    <w:rsid w:val="0040256C"/>
    <w:rsid w:val="00404941"/>
    <w:rsid w:val="0040685B"/>
    <w:rsid w:val="00413FF9"/>
    <w:rsid w:val="00416E46"/>
    <w:rsid w:val="00425DDB"/>
    <w:rsid w:val="00426130"/>
    <w:rsid w:val="00427F75"/>
    <w:rsid w:val="00432883"/>
    <w:rsid w:val="004400A0"/>
    <w:rsid w:val="00445804"/>
    <w:rsid w:val="0045062F"/>
    <w:rsid w:val="00466A33"/>
    <w:rsid w:val="00467EEA"/>
    <w:rsid w:val="0048314D"/>
    <w:rsid w:val="0049243C"/>
    <w:rsid w:val="004B13D9"/>
    <w:rsid w:val="004B1A33"/>
    <w:rsid w:val="004B1C94"/>
    <w:rsid w:val="004C18CA"/>
    <w:rsid w:val="004D4231"/>
    <w:rsid w:val="004F54EE"/>
    <w:rsid w:val="0050506A"/>
    <w:rsid w:val="00513358"/>
    <w:rsid w:val="00515B98"/>
    <w:rsid w:val="005164EF"/>
    <w:rsid w:val="005205C6"/>
    <w:rsid w:val="00530A0D"/>
    <w:rsid w:val="005369C5"/>
    <w:rsid w:val="00543855"/>
    <w:rsid w:val="00547D89"/>
    <w:rsid w:val="00555819"/>
    <w:rsid w:val="0056534C"/>
    <w:rsid w:val="005722EF"/>
    <w:rsid w:val="00572506"/>
    <w:rsid w:val="00572533"/>
    <w:rsid w:val="00583ED2"/>
    <w:rsid w:val="00584D5A"/>
    <w:rsid w:val="005919EA"/>
    <w:rsid w:val="00597292"/>
    <w:rsid w:val="005A2EDB"/>
    <w:rsid w:val="005B69DD"/>
    <w:rsid w:val="005C2CAE"/>
    <w:rsid w:val="005D289A"/>
    <w:rsid w:val="005D522C"/>
    <w:rsid w:val="005D5834"/>
    <w:rsid w:val="005D6582"/>
    <w:rsid w:val="005E2972"/>
    <w:rsid w:val="005E64A3"/>
    <w:rsid w:val="005E7D7A"/>
    <w:rsid w:val="005F64F7"/>
    <w:rsid w:val="005F6920"/>
    <w:rsid w:val="005F7E0C"/>
    <w:rsid w:val="00606D6B"/>
    <w:rsid w:val="00614DE0"/>
    <w:rsid w:val="006172B5"/>
    <w:rsid w:val="00621C0C"/>
    <w:rsid w:val="00625FEE"/>
    <w:rsid w:val="006349E5"/>
    <w:rsid w:val="00642344"/>
    <w:rsid w:val="00653C9D"/>
    <w:rsid w:val="00655727"/>
    <w:rsid w:val="00657BB8"/>
    <w:rsid w:val="0066296E"/>
    <w:rsid w:val="00663244"/>
    <w:rsid w:val="00674978"/>
    <w:rsid w:val="00680248"/>
    <w:rsid w:val="00681B37"/>
    <w:rsid w:val="00691B64"/>
    <w:rsid w:val="00695541"/>
    <w:rsid w:val="006A2B16"/>
    <w:rsid w:val="006A3623"/>
    <w:rsid w:val="006A4648"/>
    <w:rsid w:val="006A5FAF"/>
    <w:rsid w:val="006A7D54"/>
    <w:rsid w:val="006B2E0D"/>
    <w:rsid w:val="006C385F"/>
    <w:rsid w:val="006D5B88"/>
    <w:rsid w:val="006D6477"/>
    <w:rsid w:val="006E4F7B"/>
    <w:rsid w:val="006E4FC0"/>
    <w:rsid w:val="006F2542"/>
    <w:rsid w:val="00710518"/>
    <w:rsid w:val="0072448B"/>
    <w:rsid w:val="00737137"/>
    <w:rsid w:val="007573BD"/>
    <w:rsid w:val="00766A79"/>
    <w:rsid w:val="007750C2"/>
    <w:rsid w:val="00775D6A"/>
    <w:rsid w:val="00781F7C"/>
    <w:rsid w:val="007871D9"/>
    <w:rsid w:val="00787AF5"/>
    <w:rsid w:val="007919BF"/>
    <w:rsid w:val="00792111"/>
    <w:rsid w:val="00794E25"/>
    <w:rsid w:val="00796F3D"/>
    <w:rsid w:val="007979EE"/>
    <w:rsid w:val="007A4220"/>
    <w:rsid w:val="007C5BE0"/>
    <w:rsid w:val="007E48F6"/>
    <w:rsid w:val="007E5382"/>
    <w:rsid w:val="0080174A"/>
    <w:rsid w:val="00805751"/>
    <w:rsid w:val="0081136E"/>
    <w:rsid w:val="008127FE"/>
    <w:rsid w:val="008213A8"/>
    <w:rsid w:val="008246AB"/>
    <w:rsid w:val="00827420"/>
    <w:rsid w:val="008330DF"/>
    <w:rsid w:val="0084238B"/>
    <w:rsid w:val="008624EB"/>
    <w:rsid w:val="008673F6"/>
    <w:rsid w:val="00876EF5"/>
    <w:rsid w:val="008A0BE6"/>
    <w:rsid w:val="008B57CF"/>
    <w:rsid w:val="008B7229"/>
    <w:rsid w:val="008C4768"/>
    <w:rsid w:val="008D3CAE"/>
    <w:rsid w:val="008D75DE"/>
    <w:rsid w:val="008F5836"/>
    <w:rsid w:val="00911D14"/>
    <w:rsid w:val="009122CE"/>
    <w:rsid w:val="00912C7E"/>
    <w:rsid w:val="00915482"/>
    <w:rsid w:val="00923731"/>
    <w:rsid w:val="0092681A"/>
    <w:rsid w:val="00936BE9"/>
    <w:rsid w:val="00944C59"/>
    <w:rsid w:val="00962D95"/>
    <w:rsid w:val="00980635"/>
    <w:rsid w:val="009A3E1F"/>
    <w:rsid w:val="009A4C0C"/>
    <w:rsid w:val="009A66B6"/>
    <w:rsid w:val="009B70F2"/>
    <w:rsid w:val="009C04F1"/>
    <w:rsid w:val="009C0E7B"/>
    <w:rsid w:val="009C6D31"/>
    <w:rsid w:val="009D0214"/>
    <w:rsid w:val="009D350A"/>
    <w:rsid w:val="009D6C93"/>
    <w:rsid w:val="009F073B"/>
    <w:rsid w:val="009F1F4E"/>
    <w:rsid w:val="009F6023"/>
    <w:rsid w:val="00A13D94"/>
    <w:rsid w:val="00A1419E"/>
    <w:rsid w:val="00A232A3"/>
    <w:rsid w:val="00A25C6A"/>
    <w:rsid w:val="00A408DA"/>
    <w:rsid w:val="00A424EA"/>
    <w:rsid w:val="00A42EDC"/>
    <w:rsid w:val="00A43D4E"/>
    <w:rsid w:val="00A50A0E"/>
    <w:rsid w:val="00A50DEC"/>
    <w:rsid w:val="00A52D9A"/>
    <w:rsid w:val="00A73C07"/>
    <w:rsid w:val="00A8041E"/>
    <w:rsid w:val="00A8562B"/>
    <w:rsid w:val="00AA3373"/>
    <w:rsid w:val="00AA4CBE"/>
    <w:rsid w:val="00AB029E"/>
    <w:rsid w:val="00AB1D5D"/>
    <w:rsid w:val="00AB3156"/>
    <w:rsid w:val="00AB359C"/>
    <w:rsid w:val="00AB38E5"/>
    <w:rsid w:val="00AC240D"/>
    <w:rsid w:val="00AC4653"/>
    <w:rsid w:val="00AD1AE6"/>
    <w:rsid w:val="00AD230A"/>
    <w:rsid w:val="00AD264C"/>
    <w:rsid w:val="00AD5BE7"/>
    <w:rsid w:val="00AF16B5"/>
    <w:rsid w:val="00AF5674"/>
    <w:rsid w:val="00B03817"/>
    <w:rsid w:val="00B20C3C"/>
    <w:rsid w:val="00B220D8"/>
    <w:rsid w:val="00B42EDD"/>
    <w:rsid w:val="00B4575F"/>
    <w:rsid w:val="00B5128C"/>
    <w:rsid w:val="00B52259"/>
    <w:rsid w:val="00B6635E"/>
    <w:rsid w:val="00B73940"/>
    <w:rsid w:val="00B7661A"/>
    <w:rsid w:val="00B82D09"/>
    <w:rsid w:val="00B860FE"/>
    <w:rsid w:val="00B903D5"/>
    <w:rsid w:val="00B94301"/>
    <w:rsid w:val="00BA01EE"/>
    <w:rsid w:val="00BA547B"/>
    <w:rsid w:val="00BA7C74"/>
    <w:rsid w:val="00BB49C3"/>
    <w:rsid w:val="00BC3798"/>
    <w:rsid w:val="00BC5CAA"/>
    <w:rsid w:val="00BC7257"/>
    <w:rsid w:val="00BC7DC3"/>
    <w:rsid w:val="00BD144B"/>
    <w:rsid w:val="00BD3ACD"/>
    <w:rsid w:val="00BD618B"/>
    <w:rsid w:val="00BD7AD4"/>
    <w:rsid w:val="00BE2E25"/>
    <w:rsid w:val="00BE3A11"/>
    <w:rsid w:val="00C26590"/>
    <w:rsid w:val="00C43080"/>
    <w:rsid w:val="00C45DCB"/>
    <w:rsid w:val="00C51D6E"/>
    <w:rsid w:val="00C5430A"/>
    <w:rsid w:val="00C54329"/>
    <w:rsid w:val="00C6346F"/>
    <w:rsid w:val="00C74E0B"/>
    <w:rsid w:val="00C803E3"/>
    <w:rsid w:val="00C84412"/>
    <w:rsid w:val="00C93698"/>
    <w:rsid w:val="00C94F8B"/>
    <w:rsid w:val="00CA6F72"/>
    <w:rsid w:val="00CB0954"/>
    <w:rsid w:val="00CC73FA"/>
    <w:rsid w:val="00CC7C82"/>
    <w:rsid w:val="00CD2BE6"/>
    <w:rsid w:val="00CE7578"/>
    <w:rsid w:val="00CF177A"/>
    <w:rsid w:val="00CF5DDE"/>
    <w:rsid w:val="00CF658A"/>
    <w:rsid w:val="00D00E76"/>
    <w:rsid w:val="00D0237E"/>
    <w:rsid w:val="00D04E88"/>
    <w:rsid w:val="00D07083"/>
    <w:rsid w:val="00D07162"/>
    <w:rsid w:val="00D12B7D"/>
    <w:rsid w:val="00D12F3A"/>
    <w:rsid w:val="00D13675"/>
    <w:rsid w:val="00D16143"/>
    <w:rsid w:val="00D33D12"/>
    <w:rsid w:val="00D44E1D"/>
    <w:rsid w:val="00D45D1A"/>
    <w:rsid w:val="00D46BB2"/>
    <w:rsid w:val="00D621C6"/>
    <w:rsid w:val="00D63DBD"/>
    <w:rsid w:val="00D63E90"/>
    <w:rsid w:val="00D64D5D"/>
    <w:rsid w:val="00D6577F"/>
    <w:rsid w:val="00D700E0"/>
    <w:rsid w:val="00D733DA"/>
    <w:rsid w:val="00D76774"/>
    <w:rsid w:val="00D77489"/>
    <w:rsid w:val="00D8587E"/>
    <w:rsid w:val="00D97577"/>
    <w:rsid w:val="00DA4A4B"/>
    <w:rsid w:val="00DA5EA8"/>
    <w:rsid w:val="00DA738F"/>
    <w:rsid w:val="00DB3744"/>
    <w:rsid w:val="00DB7375"/>
    <w:rsid w:val="00DC2FF3"/>
    <w:rsid w:val="00DD3F91"/>
    <w:rsid w:val="00DF158F"/>
    <w:rsid w:val="00DF2444"/>
    <w:rsid w:val="00E00EEA"/>
    <w:rsid w:val="00E015A2"/>
    <w:rsid w:val="00E025C9"/>
    <w:rsid w:val="00E13625"/>
    <w:rsid w:val="00E14796"/>
    <w:rsid w:val="00E30F2D"/>
    <w:rsid w:val="00E31301"/>
    <w:rsid w:val="00E35887"/>
    <w:rsid w:val="00E3702E"/>
    <w:rsid w:val="00E4481F"/>
    <w:rsid w:val="00E54922"/>
    <w:rsid w:val="00E54C29"/>
    <w:rsid w:val="00E55A55"/>
    <w:rsid w:val="00E560B0"/>
    <w:rsid w:val="00E73CFC"/>
    <w:rsid w:val="00E73F7D"/>
    <w:rsid w:val="00E7687C"/>
    <w:rsid w:val="00E82CC2"/>
    <w:rsid w:val="00E84BDE"/>
    <w:rsid w:val="00E87536"/>
    <w:rsid w:val="00E875B6"/>
    <w:rsid w:val="00E87B6F"/>
    <w:rsid w:val="00E93375"/>
    <w:rsid w:val="00EA5447"/>
    <w:rsid w:val="00EA7748"/>
    <w:rsid w:val="00EF3CA5"/>
    <w:rsid w:val="00EF675C"/>
    <w:rsid w:val="00EF6CDF"/>
    <w:rsid w:val="00F04373"/>
    <w:rsid w:val="00F21CF0"/>
    <w:rsid w:val="00F23FB3"/>
    <w:rsid w:val="00F24A0D"/>
    <w:rsid w:val="00F24AA2"/>
    <w:rsid w:val="00F33CB3"/>
    <w:rsid w:val="00F37065"/>
    <w:rsid w:val="00F53E36"/>
    <w:rsid w:val="00F57AF9"/>
    <w:rsid w:val="00F63B52"/>
    <w:rsid w:val="00F678C1"/>
    <w:rsid w:val="00F7292F"/>
    <w:rsid w:val="00F740E1"/>
    <w:rsid w:val="00F936B2"/>
    <w:rsid w:val="00F96A1E"/>
    <w:rsid w:val="00FA4ABF"/>
    <w:rsid w:val="00FB3CF7"/>
    <w:rsid w:val="00FB3E32"/>
    <w:rsid w:val="00FB4820"/>
    <w:rsid w:val="00FB58CE"/>
    <w:rsid w:val="00FC3BFE"/>
    <w:rsid w:val="00FC5FD0"/>
    <w:rsid w:val="00FD0D8B"/>
    <w:rsid w:val="00FE0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4F11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5674"/>
    <w:rPr>
      <w:rFonts w:ascii="Calibri" w:eastAsia="Calibri" w:hAnsi="Calibri" w:cs="Times New Roman"/>
      <w:noProof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A13D94"/>
    <w:pPr>
      <w:numPr>
        <w:numId w:val="1"/>
      </w:numPr>
    </w:pPr>
  </w:style>
  <w:style w:type="table" w:styleId="TableGrid">
    <w:name w:val="Table Grid"/>
    <w:aliases w:val="tham khao,Table,trongbang"/>
    <w:basedOn w:val="TableNormal"/>
    <w:uiPriority w:val="39"/>
    <w:qFormat/>
    <w:rsid w:val="00CF658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HPL01,chuẩn không cần chỉnh,Đoạn của Danh sách1,List Paragraph1,Numbered List,bullet,Cita extensa,Colorful List - Accent 13,Medium Grid 1 - Accent 22,Sub-heading,bullet 1,Sub-headin,List Paragraph2,Td cấp 5"/>
    <w:basedOn w:val="Normal"/>
    <w:link w:val="ListParagraphChar"/>
    <w:uiPriority w:val="34"/>
    <w:qFormat/>
    <w:rsid w:val="009C6D3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noProof w:val="0"/>
      <w:lang w:val="en-US"/>
    </w:rPr>
  </w:style>
  <w:style w:type="character" w:customStyle="1" w:styleId="ListParagraphChar">
    <w:name w:val="List Paragraph Char"/>
    <w:aliases w:val="HPL01 Char,chuẩn không cần chỉnh Char,Đoạn của Danh sách1 Char,List Paragraph1 Char,Numbered List Char,bullet Char,Cita extensa Char,Colorful List - Accent 13 Char,Medium Grid 1 - Accent 22 Char,Sub-heading Char,bullet 1 Char"/>
    <w:link w:val="ListParagraph"/>
    <w:uiPriority w:val="34"/>
    <w:qFormat/>
    <w:locked/>
    <w:rsid w:val="009C6D31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iPriority w:val="99"/>
    <w:qFormat/>
    <w:rsid w:val="00005A1C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Emphasis">
    <w:name w:val="Emphasis"/>
    <w:uiPriority w:val="20"/>
    <w:qFormat/>
    <w:rsid w:val="00005A1C"/>
    <w:rPr>
      <w:i/>
      <w:iCs/>
    </w:rPr>
  </w:style>
  <w:style w:type="character" w:customStyle="1" w:styleId="NormalWebChar">
    <w:name w:val="Normal (Web) Char"/>
    <w:link w:val="NormalWeb"/>
    <w:uiPriority w:val="99"/>
    <w:qFormat/>
    <w:locked/>
    <w:rsid w:val="00005A1C"/>
    <w:rPr>
      <w:rFonts w:eastAsia="Times New Roman" w:cs="Times New Roman"/>
      <w:szCs w:val="24"/>
    </w:rPr>
  </w:style>
  <w:style w:type="paragraph" w:customStyle="1" w:styleId="Body">
    <w:name w:val="Body"/>
    <w:basedOn w:val="Normal"/>
    <w:uiPriority w:val="1"/>
    <w:qFormat/>
    <w:rsid w:val="009D6C93"/>
    <w:pPr>
      <w:widowControl w:val="0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8213A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7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77F"/>
    <w:rPr>
      <w:rFonts w:ascii="Segoe UI" w:eastAsia="Calibri" w:hAnsi="Segoe UI" w:cs="Segoe UI"/>
      <w:noProof/>
      <w:sz w:val="18"/>
      <w:szCs w:val="18"/>
      <w:lang w:val="vi-VN"/>
    </w:rPr>
  </w:style>
  <w:style w:type="paragraph" w:customStyle="1" w:styleId="msonormal0">
    <w:name w:val="msonormal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athjaxpreview">
    <w:name w:val="mathjax_preview"/>
    <w:basedOn w:val="DefaultParagraphFont"/>
    <w:rsid w:val="00F24A0D"/>
  </w:style>
  <w:style w:type="character" w:customStyle="1" w:styleId="mjx-chtml">
    <w:name w:val="mjx-chtml"/>
    <w:basedOn w:val="DefaultParagraphFont"/>
    <w:rsid w:val="00F24A0D"/>
  </w:style>
  <w:style w:type="character" w:customStyle="1" w:styleId="mjx-math">
    <w:name w:val="mjx-math"/>
    <w:basedOn w:val="DefaultParagraphFont"/>
    <w:rsid w:val="00F24A0D"/>
  </w:style>
  <w:style w:type="character" w:customStyle="1" w:styleId="mjx-mrow">
    <w:name w:val="mjx-mrow"/>
    <w:basedOn w:val="DefaultParagraphFont"/>
    <w:rsid w:val="00F24A0D"/>
  </w:style>
  <w:style w:type="character" w:customStyle="1" w:styleId="mjx-msub">
    <w:name w:val="mjx-msub"/>
    <w:basedOn w:val="DefaultParagraphFont"/>
    <w:rsid w:val="00F24A0D"/>
  </w:style>
  <w:style w:type="character" w:customStyle="1" w:styleId="mjx-base">
    <w:name w:val="mjx-base"/>
    <w:basedOn w:val="DefaultParagraphFont"/>
    <w:rsid w:val="00F24A0D"/>
  </w:style>
  <w:style w:type="character" w:customStyle="1" w:styleId="mjx-mo">
    <w:name w:val="mjx-mo"/>
    <w:basedOn w:val="DefaultParagraphFont"/>
    <w:rsid w:val="00F24A0D"/>
  </w:style>
  <w:style w:type="character" w:customStyle="1" w:styleId="mjx-char">
    <w:name w:val="mjx-char"/>
    <w:basedOn w:val="DefaultParagraphFont"/>
    <w:rsid w:val="00F24A0D"/>
  </w:style>
  <w:style w:type="character" w:customStyle="1" w:styleId="mjx-sub">
    <w:name w:val="mjx-sub"/>
    <w:basedOn w:val="DefaultParagraphFont"/>
    <w:rsid w:val="00F24A0D"/>
  </w:style>
  <w:style w:type="character" w:customStyle="1" w:styleId="mjx-mi">
    <w:name w:val="mjx-mi"/>
    <w:basedOn w:val="DefaultParagraphFont"/>
    <w:rsid w:val="00F24A0D"/>
  </w:style>
  <w:style w:type="character" w:customStyle="1" w:styleId="mjx-msubsup">
    <w:name w:val="mjx-msubsup"/>
    <w:basedOn w:val="DefaultParagraphFont"/>
    <w:rsid w:val="00F24A0D"/>
  </w:style>
  <w:style w:type="character" w:customStyle="1" w:styleId="mjx-stack">
    <w:name w:val="mjx-stack"/>
    <w:basedOn w:val="DefaultParagraphFont"/>
    <w:rsid w:val="00F24A0D"/>
  </w:style>
  <w:style w:type="character" w:customStyle="1" w:styleId="mjx-sup">
    <w:name w:val="mjx-sup"/>
    <w:basedOn w:val="DefaultParagraphFont"/>
    <w:rsid w:val="00F24A0D"/>
  </w:style>
  <w:style w:type="character" w:customStyle="1" w:styleId="mjx-mn">
    <w:name w:val="mjx-mn"/>
    <w:basedOn w:val="DefaultParagraphFont"/>
    <w:rsid w:val="00F24A0D"/>
  </w:style>
  <w:style w:type="character" w:customStyle="1" w:styleId="mjxassistivemathml">
    <w:name w:val="mjx_assistive_mathml"/>
    <w:basedOn w:val="DefaultParagraphFont"/>
    <w:rsid w:val="00F24A0D"/>
  </w:style>
  <w:style w:type="character" w:customStyle="1" w:styleId="mjx-mfrac">
    <w:name w:val="mjx-mfrac"/>
    <w:basedOn w:val="DefaultParagraphFont"/>
    <w:rsid w:val="00F24A0D"/>
  </w:style>
  <w:style w:type="character" w:customStyle="1" w:styleId="mjx-box">
    <w:name w:val="mjx-box"/>
    <w:basedOn w:val="DefaultParagraphFont"/>
    <w:rsid w:val="00F24A0D"/>
  </w:style>
  <w:style w:type="character" w:customStyle="1" w:styleId="mjx-numerator">
    <w:name w:val="mjx-numerator"/>
    <w:basedOn w:val="DefaultParagraphFont"/>
    <w:rsid w:val="00F24A0D"/>
  </w:style>
  <w:style w:type="character" w:customStyle="1" w:styleId="mjx-denominator">
    <w:name w:val="mjx-denominator"/>
    <w:basedOn w:val="DefaultParagraphFont"/>
    <w:rsid w:val="00F24A0D"/>
  </w:style>
  <w:style w:type="character" w:customStyle="1" w:styleId="mjx-line">
    <w:name w:val="mjx-line"/>
    <w:basedOn w:val="DefaultParagraphFont"/>
    <w:rsid w:val="00F24A0D"/>
  </w:style>
  <w:style w:type="character" w:customStyle="1" w:styleId="mjx-vsize">
    <w:name w:val="mjx-vsize"/>
    <w:basedOn w:val="DefaultParagraphFont"/>
    <w:rsid w:val="00F24A0D"/>
  </w:style>
  <w:style w:type="character" w:customStyle="1" w:styleId="mjx-mover">
    <w:name w:val="mjx-mover"/>
    <w:basedOn w:val="DefaultParagraphFont"/>
    <w:rsid w:val="00F24A0D"/>
  </w:style>
  <w:style w:type="character" w:customStyle="1" w:styleId="mjx-over">
    <w:name w:val="mjx-over"/>
    <w:basedOn w:val="DefaultParagraphFont"/>
    <w:rsid w:val="00F24A0D"/>
  </w:style>
  <w:style w:type="character" w:customStyle="1" w:styleId="mjx-msup">
    <w:name w:val="mjx-msup"/>
    <w:basedOn w:val="DefaultParagraphFont"/>
    <w:rsid w:val="00F24A0D"/>
  </w:style>
  <w:style w:type="character" w:customStyle="1" w:styleId="mjx-op">
    <w:name w:val="mjx-op"/>
    <w:basedOn w:val="DefaultParagraphFont"/>
    <w:rsid w:val="00F24A0D"/>
  </w:style>
  <w:style w:type="paragraph" w:customStyle="1" w:styleId="mtdisplayequation">
    <w:name w:val="mtdisplayequation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jx-mfenced">
    <w:name w:val="mjx-mfenced"/>
    <w:basedOn w:val="DefaultParagraphFont"/>
    <w:rsid w:val="00F24A0D"/>
  </w:style>
  <w:style w:type="paragraph" w:styleId="NoSpacing">
    <w:name w:val="No Spacing"/>
    <w:uiPriority w:val="1"/>
    <w:qFormat/>
    <w:rsid w:val="0045062F"/>
    <w:rPr>
      <w:rFonts w:asciiTheme="minorHAnsi" w:hAnsiTheme="minorHAnsi"/>
      <w:sz w:val="22"/>
    </w:rPr>
  </w:style>
  <w:style w:type="character" w:customStyle="1" w:styleId="mjx-charbox">
    <w:name w:val="mjx-charbox"/>
    <w:basedOn w:val="DefaultParagraphFont"/>
    <w:rsid w:val="00E313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5674"/>
    <w:rPr>
      <w:rFonts w:ascii="Calibri" w:eastAsia="Calibri" w:hAnsi="Calibri" w:cs="Times New Roman"/>
      <w:noProof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A13D94"/>
    <w:pPr>
      <w:numPr>
        <w:numId w:val="1"/>
      </w:numPr>
    </w:pPr>
  </w:style>
  <w:style w:type="table" w:styleId="TableGrid">
    <w:name w:val="Table Grid"/>
    <w:aliases w:val="tham khao,Table,trongbang"/>
    <w:basedOn w:val="TableNormal"/>
    <w:uiPriority w:val="39"/>
    <w:qFormat/>
    <w:rsid w:val="00CF658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HPL01,chuẩn không cần chỉnh,Đoạn của Danh sách1,List Paragraph1,Numbered List,bullet,Cita extensa,Colorful List - Accent 13,Medium Grid 1 - Accent 22,Sub-heading,bullet 1,Sub-headin,List Paragraph2,Td cấp 5"/>
    <w:basedOn w:val="Normal"/>
    <w:link w:val="ListParagraphChar"/>
    <w:uiPriority w:val="34"/>
    <w:qFormat/>
    <w:rsid w:val="009C6D3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noProof w:val="0"/>
      <w:lang w:val="en-US"/>
    </w:rPr>
  </w:style>
  <w:style w:type="character" w:customStyle="1" w:styleId="ListParagraphChar">
    <w:name w:val="List Paragraph Char"/>
    <w:aliases w:val="HPL01 Char,chuẩn không cần chỉnh Char,Đoạn của Danh sách1 Char,List Paragraph1 Char,Numbered List Char,bullet Char,Cita extensa Char,Colorful List - Accent 13 Char,Medium Grid 1 - Accent 22 Char,Sub-heading Char,bullet 1 Char"/>
    <w:link w:val="ListParagraph"/>
    <w:uiPriority w:val="34"/>
    <w:qFormat/>
    <w:locked/>
    <w:rsid w:val="009C6D31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iPriority w:val="99"/>
    <w:qFormat/>
    <w:rsid w:val="00005A1C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Emphasis">
    <w:name w:val="Emphasis"/>
    <w:uiPriority w:val="20"/>
    <w:qFormat/>
    <w:rsid w:val="00005A1C"/>
    <w:rPr>
      <w:i/>
      <w:iCs/>
    </w:rPr>
  </w:style>
  <w:style w:type="character" w:customStyle="1" w:styleId="NormalWebChar">
    <w:name w:val="Normal (Web) Char"/>
    <w:link w:val="NormalWeb"/>
    <w:uiPriority w:val="99"/>
    <w:qFormat/>
    <w:locked/>
    <w:rsid w:val="00005A1C"/>
    <w:rPr>
      <w:rFonts w:eastAsia="Times New Roman" w:cs="Times New Roman"/>
      <w:szCs w:val="24"/>
    </w:rPr>
  </w:style>
  <w:style w:type="paragraph" w:customStyle="1" w:styleId="Body">
    <w:name w:val="Body"/>
    <w:basedOn w:val="Normal"/>
    <w:uiPriority w:val="1"/>
    <w:qFormat/>
    <w:rsid w:val="009D6C93"/>
    <w:pPr>
      <w:widowControl w:val="0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8213A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7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77F"/>
    <w:rPr>
      <w:rFonts w:ascii="Segoe UI" w:eastAsia="Calibri" w:hAnsi="Segoe UI" w:cs="Segoe UI"/>
      <w:noProof/>
      <w:sz w:val="18"/>
      <w:szCs w:val="18"/>
      <w:lang w:val="vi-VN"/>
    </w:rPr>
  </w:style>
  <w:style w:type="paragraph" w:customStyle="1" w:styleId="msonormal0">
    <w:name w:val="msonormal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athjaxpreview">
    <w:name w:val="mathjax_preview"/>
    <w:basedOn w:val="DefaultParagraphFont"/>
    <w:rsid w:val="00F24A0D"/>
  </w:style>
  <w:style w:type="character" w:customStyle="1" w:styleId="mjx-chtml">
    <w:name w:val="mjx-chtml"/>
    <w:basedOn w:val="DefaultParagraphFont"/>
    <w:rsid w:val="00F24A0D"/>
  </w:style>
  <w:style w:type="character" w:customStyle="1" w:styleId="mjx-math">
    <w:name w:val="mjx-math"/>
    <w:basedOn w:val="DefaultParagraphFont"/>
    <w:rsid w:val="00F24A0D"/>
  </w:style>
  <w:style w:type="character" w:customStyle="1" w:styleId="mjx-mrow">
    <w:name w:val="mjx-mrow"/>
    <w:basedOn w:val="DefaultParagraphFont"/>
    <w:rsid w:val="00F24A0D"/>
  </w:style>
  <w:style w:type="character" w:customStyle="1" w:styleId="mjx-msub">
    <w:name w:val="mjx-msub"/>
    <w:basedOn w:val="DefaultParagraphFont"/>
    <w:rsid w:val="00F24A0D"/>
  </w:style>
  <w:style w:type="character" w:customStyle="1" w:styleId="mjx-base">
    <w:name w:val="mjx-base"/>
    <w:basedOn w:val="DefaultParagraphFont"/>
    <w:rsid w:val="00F24A0D"/>
  </w:style>
  <w:style w:type="character" w:customStyle="1" w:styleId="mjx-mo">
    <w:name w:val="mjx-mo"/>
    <w:basedOn w:val="DefaultParagraphFont"/>
    <w:rsid w:val="00F24A0D"/>
  </w:style>
  <w:style w:type="character" w:customStyle="1" w:styleId="mjx-char">
    <w:name w:val="mjx-char"/>
    <w:basedOn w:val="DefaultParagraphFont"/>
    <w:rsid w:val="00F24A0D"/>
  </w:style>
  <w:style w:type="character" w:customStyle="1" w:styleId="mjx-sub">
    <w:name w:val="mjx-sub"/>
    <w:basedOn w:val="DefaultParagraphFont"/>
    <w:rsid w:val="00F24A0D"/>
  </w:style>
  <w:style w:type="character" w:customStyle="1" w:styleId="mjx-mi">
    <w:name w:val="mjx-mi"/>
    <w:basedOn w:val="DefaultParagraphFont"/>
    <w:rsid w:val="00F24A0D"/>
  </w:style>
  <w:style w:type="character" w:customStyle="1" w:styleId="mjx-msubsup">
    <w:name w:val="mjx-msubsup"/>
    <w:basedOn w:val="DefaultParagraphFont"/>
    <w:rsid w:val="00F24A0D"/>
  </w:style>
  <w:style w:type="character" w:customStyle="1" w:styleId="mjx-stack">
    <w:name w:val="mjx-stack"/>
    <w:basedOn w:val="DefaultParagraphFont"/>
    <w:rsid w:val="00F24A0D"/>
  </w:style>
  <w:style w:type="character" w:customStyle="1" w:styleId="mjx-sup">
    <w:name w:val="mjx-sup"/>
    <w:basedOn w:val="DefaultParagraphFont"/>
    <w:rsid w:val="00F24A0D"/>
  </w:style>
  <w:style w:type="character" w:customStyle="1" w:styleId="mjx-mn">
    <w:name w:val="mjx-mn"/>
    <w:basedOn w:val="DefaultParagraphFont"/>
    <w:rsid w:val="00F24A0D"/>
  </w:style>
  <w:style w:type="character" w:customStyle="1" w:styleId="mjxassistivemathml">
    <w:name w:val="mjx_assistive_mathml"/>
    <w:basedOn w:val="DefaultParagraphFont"/>
    <w:rsid w:val="00F24A0D"/>
  </w:style>
  <w:style w:type="character" w:customStyle="1" w:styleId="mjx-mfrac">
    <w:name w:val="mjx-mfrac"/>
    <w:basedOn w:val="DefaultParagraphFont"/>
    <w:rsid w:val="00F24A0D"/>
  </w:style>
  <w:style w:type="character" w:customStyle="1" w:styleId="mjx-box">
    <w:name w:val="mjx-box"/>
    <w:basedOn w:val="DefaultParagraphFont"/>
    <w:rsid w:val="00F24A0D"/>
  </w:style>
  <w:style w:type="character" w:customStyle="1" w:styleId="mjx-numerator">
    <w:name w:val="mjx-numerator"/>
    <w:basedOn w:val="DefaultParagraphFont"/>
    <w:rsid w:val="00F24A0D"/>
  </w:style>
  <w:style w:type="character" w:customStyle="1" w:styleId="mjx-denominator">
    <w:name w:val="mjx-denominator"/>
    <w:basedOn w:val="DefaultParagraphFont"/>
    <w:rsid w:val="00F24A0D"/>
  </w:style>
  <w:style w:type="character" w:customStyle="1" w:styleId="mjx-line">
    <w:name w:val="mjx-line"/>
    <w:basedOn w:val="DefaultParagraphFont"/>
    <w:rsid w:val="00F24A0D"/>
  </w:style>
  <w:style w:type="character" w:customStyle="1" w:styleId="mjx-vsize">
    <w:name w:val="mjx-vsize"/>
    <w:basedOn w:val="DefaultParagraphFont"/>
    <w:rsid w:val="00F24A0D"/>
  </w:style>
  <w:style w:type="character" w:customStyle="1" w:styleId="mjx-mover">
    <w:name w:val="mjx-mover"/>
    <w:basedOn w:val="DefaultParagraphFont"/>
    <w:rsid w:val="00F24A0D"/>
  </w:style>
  <w:style w:type="character" w:customStyle="1" w:styleId="mjx-over">
    <w:name w:val="mjx-over"/>
    <w:basedOn w:val="DefaultParagraphFont"/>
    <w:rsid w:val="00F24A0D"/>
  </w:style>
  <w:style w:type="character" w:customStyle="1" w:styleId="mjx-msup">
    <w:name w:val="mjx-msup"/>
    <w:basedOn w:val="DefaultParagraphFont"/>
    <w:rsid w:val="00F24A0D"/>
  </w:style>
  <w:style w:type="character" w:customStyle="1" w:styleId="mjx-op">
    <w:name w:val="mjx-op"/>
    <w:basedOn w:val="DefaultParagraphFont"/>
    <w:rsid w:val="00F24A0D"/>
  </w:style>
  <w:style w:type="paragraph" w:customStyle="1" w:styleId="mtdisplayequation">
    <w:name w:val="mtdisplayequation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jx-mfenced">
    <w:name w:val="mjx-mfenced"/>
    <w:basedOn w:val="DefaultParagraphFont"/>
    <w:rsid w:val="00F24A0D"/>
  </w:style>
  <w:style w:type="paragraph" w:styleId="NoSpacing">
    <w:name w:val="No Spacing"/>
    <w:uiPriority w:val="1"/>
    <w:qFormat/>
    <w:rsid w:val="0045062F"/>
    <w:rPr>
      <w:rFonts w:asciiTheme="minorHAnsi" w:hAnsiTheme="minorHAnsi"/>
      <w:sz w:val="22"/>
    </w:rPr>
  </w:style>
  <w:style w:type="character" w:customStyle="1" w:styleId="mjx-charbox">
    <w:name w:val="mjx-charbox"/>
    <w:basedOn w:val="DefaultParagraphFont"/>
    <w:rsid w:val="00E313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259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56938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727812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051347344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752822498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813054618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</w:divsChild>
        </w:div>
      </w:divsChild>
    </w:div>
    <w:div w:id="111470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57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83656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262730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78680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54481126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652031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60357422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51332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51694637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952854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0744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2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4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668677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888630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603417094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897278789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351905839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embeddings/oleObject6.bin" Type="http://schemas.openxmlformats.org/officeDocument/2006/relationships/oleObject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header1.xml" Type="http://schemas.openxmlformats.org/officeDocument/2006/relationships/header"/><Relationship Id="rId21" Target="footer1.xml" Type="http://schemas.openxmlformats.org/officeDocument/2006/relationships/footer"/><Relationship Id="rId22" Target="fontTable.xml" Type="http://schemas.openxmlformats.org/officeDocument/2006/relationships/fontTable"/><Relationship Id="rId23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320</Words>
  <Characters>13229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7T02:33:00Z</dcterms:created>
  <dc:creator>tailieu123.edu.vn</dc:creator>
  <dc:description>Đề ôn thi học kỳ 2 Hóa 10 Chân trời sáng tạo-Đề 3 được soạn dưới dạng file word và PDF gồm 4 trang. Các bạn xem và tải về ở dưới.</dc:description>
  <dcterms:modified xsi:type="dcterms:W3CDTF">2023-04-27T02:39:00Z</dcterms:modified>
  <cp:revision>1</cp:revision>
  <dc:title>Đề Ôn Thi Học Kỳ 2 Hóa 10 Chân Trời Sáng Tạo-Đề 3</dc:title>
</cp:coreProperties>
</file>